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095"/>
      </w:tblGrid>
      <w:tr w:rsidR="004D621E" w:rsidRPr="004D621E" w14:paraId="0D86526F" w14:textId="77777777" w:rsidTr="00433B8D">
        <w:tc>
          <w:tcPr>
            <w:tcW w:w="4111" w:type="dxa"/>
          </w:tcPr>
          <w:p w14:paraId="688D2385" w14:textId="77777777" w:rsidR="00E45EA6" w:rsidRPr="004D621E" w:rsidRDefault="00E45EA6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  <w:bookmarkStart w:id="0" w:name="_GoBack"/>
            <w:bookmarkEnd w:id="0"/>
            <w:r w:rsidRPr="004D621E">
              <w:rPr>
                <w:b/>
                <w:sz w:val="24"/>
                <w:lang w:val="nl-NL"/>
              </w:rPr>
              <w:t>SỞ GIÁO DỤC VÀ ĐÀO TẠO</w:t>
            </w:r>
          </w:p>
          <w:p w14:paraId="0998A00D" w14:textId="192B27F8" w:rsidR="00E45EA6" w:rsidRPr="004D621E" w:rsidRDefault="005943B5" w:rsidP="00366984">
            <w:pPr>
              <w:spacing w:line="276" w:lineRule="auto"/>
              <w:jc w:val="center"/>
              <w:rPr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SƠN LA</w:t>
            </w:r>
          </w:p>
          <w:p w14:paraId="3F40DA6E" w14:textId="77777777" w:rsidR="00E45EA6" w:rsidRPr="004D621E" w:rsidRDefault="00E45EA6" w:rsidP="00366984">
            <w:pPr>
              <w:spacing w:line="276" w:lineRule="auto"/>
              <w:jc w:val="center"/>
              <w:rPr>
                <w:b/>
                <w:sz w:val="24"/>
                <w:u w:val="single"/>
                <w:lang w:val="nl-NL"/>
              </w:rPr>
            </w:pPr>
          </w:p>
          <w:p w14:paraId="36088148" w14:textId="77777777" w:rsidR="00E45EA6" w:rsidRPr="004D621E" w:rsidRDefault="00E45EA6" w:rsidP="00366984">
            <w:pPr>
              <w:spacing w:line="276" w:lineRule="auto"/>
              <w:jc w:val="center"/>
              <w:rPr>
                <w:sz w:val="24"/>
                <w:lang w:val="nl-NL"/>
              </w:rPr>
            </w:pPr>
            <w:r w:rsidRPr="004D621E">
              <w:rPr>
                <w:b/>
                <w:sz w:val="24"/>
                <w:lang w:val="nl-NL"/>
              </w:rPr>
              <w:t>ĐỀ CHÍNH THỨC</w:t>
            </w:r>
          </w:p>
          <w:p w14:paraId="7F548064" w14:textId="77777777" w:rsidR="00E45EA6" w:rsidRPr="004D621E" w:rsidRDefault="00E45EA6" w:rsidP="00366984">
            <w:pPr>
              <w:pStyle w:val="msonormalc3"/>
              <w:spacing w:before="0" w:beforeAutospacing="0" w:after="0" w:afterAutospacing="0" w:line="276" w:lineRule="auto"/>
              <w:rPr>
                <w:i/>
                <w:lang w:val="nl-NL"/>
              </w:rPr>
            </w:pPr>
          </w:p>
        </w:tc>
        <w:tc>
          <w:tcPr>
            <w:tcW w:w="6095" w:type="dxa"/>
          </w:tcPr>
          <w:p w14:paraId="67CE8957" w14:textId="77777777" w:rsidR="00E45EA6" w:rsidRPr="004D621E" w:rsidRDefault="00E45EA6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  <w:r w:rsidRPr="004D621E">
              <w:rPr>
                <w:b/>
                <w:sz w:val="24"/>
                <w:lang w:val="nl-NL"/>
              </w:rPr>
              <w:t xml:space="preserve">KỲ THI TUYỂN SINH VÀO LỚP 10 THPT </w:t>
            </w:r>
          </w:p>
          <w:p w14:paraId="7977C91C" w14:textId="15AC50F3" w:rsidR="00E45EA6" w:rsidRPr="004D621E" w:rsidRDefault="00E45EA6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  <w:r w:rsidRPr="004D621E">
              <w:rPr>
                <w:b/>
                <w:sz w:val="24"/>
                <w:lang w:val="nl-NL"/>
              </w:rPr>
              <w:t>NĂM HỌC 202</w:t>
            </w:r>
            <w:r w:rsidR="00777588">
              <w:rPr>
                <w:b/>
                <w:sz w:val="24"/>
                <w:lang w:val="nl-NL"/>
              </w:rPr>
              <w:t>2</w:t>
            </w:r>
            <w:r w:rsidRPr="004D621E">
              <w:rPr>
                <w:b/>
                <w:sz w:val="24"/>
                <w:lang w:val="nl-NL"/>
              </w:rPr>
              <w:t xml:space="preserve"> - 202</w:t>
            </w:r>
            <w:r w:rsidR="00777588">
              <w:rPr>
                <w:b/>
                <w:sz w:val="24"/>
                <w:lang w:val="nl-NL"/>
              </w:rPr>
              <w:t>3</w:t>
            </w:r>
          </w:p>
          <w:p w14:paraId="4F8A7BEA" w14:textId="3C6BC77A" w:rsidR="00777588" w:rsidRDefault="00E45EA6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  <w:r w:rsidRPr="004D621E">
              <w:rPr>
                <w:b/>
                <w:sz w:val="24"/>
                <w:lang w:val="nl-NL"/>
              </w:rPr>
              <w:t>MÔN THI: TOÁN</w:t>
            </w:r>
            <w:r w:rsidR="005943B5">
              <w:rPr>
                <w:b/>
                <w:sz w:val="24"/>
                <w:lang w:val="nl-NL"/>
              </w:rPr>
              <w:t xml:space="preserve"> (Chuyên)</w:t>
            </w:r>
          </w:p>
          <w:p w14:paraId="036B36B4" w14:textId="6B4AB878" w:rsidR="00E45EA6" w:rsidRPr="004D621E" w:rsidRDefault="00777588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Ngày thi: 0</w:t>
            </w:r>
            <w:r w:rsidR="00FF22DC">
              <w:rPr>
                <w:b/>
                <w:sz w:val="24"/>
                <w:lang w:val="nl-NL"/>
              </w:rPr>
              <w:t>7</w:t>
            </w:r>
            <w:r>
              <w:rPr>
                <w:b/>
                <w:sz w:val="24"/>
                <w:lang w:val="nl-NL"/>
              </w:rPr>
              <w:t>/06/2022</w:t>
            </w:r>
            <w:r w:rsidR="00E45EA6" w:rsidRPr="004D621E">
              <w:rPr>
                <w:b/>
                <w:sz w:val="24"/>
                <w:lang w:val="nl-NL"/>
              </w:rPr>
              <w:t xml:space="preserve"> </w:t>
            </w:r>
          </w:p>
          <w:p w14:paraId="431E50DC" w14:textId="3928B22F" w:rsidR="00E45EA6" w:rsidRPr="004D621E" w:rsidRDefault="00E45EA6" w:rsidP="00366984">
            <w:pPr>
              <w:spacing w:line="276" w:lineRule="auto"/>
              <w:jc w:val="center"/>
              <w:rPr>
                <w:i/>
                <w:sz w:val="24"/>
                <w:lang w:val="nl-NL"/>
              </w:rPr>
            </w:pPr>
            <w:r w:rsidRPr="004D621E">
              <w:rPr>
                <w:i/>
                <w:sz w:val="24"/>
                <w:lang w:val="nl-NL"/>
              </w:rPr>
              <w:t xml:space="preserve">Thời gian làm bài: </w:t>
            </w:r>
            <w:r w:rsidR="00FF22DC">
              <w:rPr>
                <w:i/>
                <w:sz w:val="24"/>
                <w:lang w:val="nl-NL"/>
              </w:rPr>
              <w:t>15</w:t>
            </w:r>
            <w:r w:rsidRPr="004D621E">
              <w:rPr>
                <w:i/>
                <w:sz w:val="24"/>
                <w:lang w:val="nl-NL"/>
              </w:rPr>
              <w:t>0 phút</w:t>
            </w:r>
          </w:p>
          <w:p w14:paraId="7D10EDF9" w14:textId="77777777" w:rsidR="00E45EA6" w:rsidRPr="004D621E" w:rsidRDefault="00E45EA6" w:rsidP="00366984">
            <w:pPr>
              <w:spacing w:line="276" w:lineRule="auto"/>
              <w:jc w:val="center"/>
              <w:rPr>
                <w:b/>
                <w:sz w:val="24"/>
                <w:lang w:val="nl-NL"/>
              </w:rPr>
            </w:pPr>
          </w:p>
        </w:tc>
      </w:tr>
    </w:tbl>
    <w:p w14:paraId="4934ED55" w14:textId="77777777" w:rsidR="000546B8" w:rsidRPr="004D621E" w:rsidRDefault="000546B8" w:rsidP="00CD41E7">
      <w:pPr>
        <w:spacing w:line="276" w:lineRule="auto"/>
        <w:jc w:val="center"/>
        <w:rPr>
          <w:b/>
          <w:sz w:val="24"/>
        </w:rPr>
      </w:pPr>
      <w:r w:rsidRPr="004D621E">
        <w:rPr>
          <w:b/>
          <w:sz w:val="24"/>
        </w:rPr>
        <w:t>ĐỀ BÀI:</w:t>
      </w:r>
    </w:p>
    <w:p w14:paraId="0E819EF0" w14:textId="40393C65" w:rsidR="000546B8" w:rsidRPr="004D621E" w:rsidRDefault="000546B8" w:rsidP="00CD41E7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1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 w:rsidR="00F42BAC">
        <w:rPr>
          <w:i/>
          <w:iCs/>
          <w:sz w:val="24"/>
        </w:rPr>
        <w:t>2</w:t>
      </w:r>
      <w:proofErr w:type="gramStart"/>
      <w:r w:rsidR="003A1B6A" w:rsidRPr="002F40E2">
        <w:rPr>
          <w:i/>
          <w:iCs/>
          <w:sz w:val="24"/>
        </w:rPr>
        <w:t>,0</w:t>
      </w:r>
      <w:proofErr w:type="gramEnd"/>
      <w:r w:rsidR="003A1B6A" w:rsidRPr="002F40E2">
        <w:rPr>
          <w:i/>
          <w:iCs/>
          <w:sz w:val="24"/>
        </w:rPr>
        <w:t xml:space="preserve"> điểm)</w:t>
      </w:r>
    </w:p>
    <w:p w14:paraId="2D0DB4D6" w14:textId="2FC45EC6" w:rsidR="003A1B6A" w:rsidRPr="004D621E" w:rsidRDefault="000007B0" w:rsidP="00C860D1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 w:rsidR="00F42BAC">
        <w:rPr>
          <w:sz w:val="24"/>
        </w:rPr>
        <w:t>Cho</w:t>
      </w:r>
      <w:r w:rsidR="003A1B6A" w:rsidRPr="004D621E">
        <w:rPr>
          <w:sz w:val="24"/>
        </w:rPr>
        <w:t xml:space="preserve"> biểu thức:</w:t>
      </w:r>
      <w:r w:rsidR="00967AAA" w:rsidRPr="004D621E">
        <w:rPr>
          <w:sz w:val="24"/>
        </w:rPr>
        <w:t xml:space="preserve"> </w:t>
      </w:r>
      <w:r w:rsidR="00F42BAC" w:rsidRPr="00F42BAC">
        <w:rPr>
          <w:position w:val="-30"/>
          <w:sz w:val="24"/>
        </w:rPr>
        <w:object w:dxaOrig="6080" w:dyaOrig="720" w14:anchorId="2BC4DB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5pt;height:37pt" o:ole="">
            <v:imagedata r:id="rId7" o:title=""/>
          </v:shape>
          <o:OLEObject Type="Embed" ProgID="Equation.DSMT4" ShapeID="_x0000_i1025" DrawAspect="Content" ObjectID="_1716773079" r:id="rId8"/>
        </w:object>
      </w:r>
    </w:p>
    <w:p w14:paraId="01DF3CC7" w14:textId="1DA136D9" w:rsidR="005D59E9" w:rsidRPr="004D621E" w:rsidRDefault="00F42BAC" w:rsidP="005D59E9">
      <w:pPr>
        <w:spacing w:line="276" w:lineRule="auto"/>
        <w:ind w:firstLine="720"/>
        <w:rPr>
          <w:sz w:val="24"/>
        </w:rPr>
      </w:pPr>
      <w:r>
        <w:rPr>
          <w:sz w:val="24"/>
        </w:rPr>
        <w:t>a) Rút gọn biểu thức</w:t>
      </w:r>
      <w:r w:rsidR="00C860D1">
        <w:rPr>
          <w:sz w:val="24"/>
        </w:rPr>
        <w:t xml:space="preserve"> </w:t>
      </w:r>
      <w:r w:rsidRPr="00C860D1">
        <w:rPr>
          <w:position w:val="-6"/>
          <w:sz w:val="24"/>
        </w:rPr>
        <w:object w:dxaOrig="279" w:dyaOrig="279" w14:anchorId="3A2B1957">
          <v:shape id="_x0000_i1026" type="#_x0000_t75" style="width:14.5pt;height:14.5pt" o:ole="">
            <v:imagedata r:id="rId9" o:title=""/>
          </v:shape>
          <o:OLEObject Type="Embed" ProgID="Equation.DSMT4" ShapeID="_x0000_i1026" DrawAspect="Content" ObjectID="_1716773080" r:id="rId10"/>
        </w:object>
      </w:r>
    </w:p>
    <w:p w14:paraId="6C2B5942" w14:textId="16CA6A01" w:rsidR="00506D5E" w:rsidRPr="004D621E" w:rsidRDefault="000007B0" w:rsidP="00CD41E7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 w:rsidR="00F42BAC">
        <w:rPr>
          <w:sz w:val="24"/>
        </w:rPr>
        <w:t>b)</w:t>
      </w:r>
      <w:r w:rsidRPr="004D621E">
        <w:rPr>
          <w:sz w:val="24"/>
        </w:rPr>
        <w:t xml:space="preserve"> </w:t>
      </w:r>
      <w:r w:rsidR="00F42BAC">
        <w:rPr>
          <w:sz w:val="24"/>
        </w:rPr>
        <w:t>Tìm các giá trị nguyên của</w:t>
      </w:r>
      <w:r w:rsidR="005D59E9" w:rsidRPr="004D621E">
        <w:rPr>
          <w:sz w:val="24"/>
        </w:rPr>
        <w:t xml:space="preserve"> </w:t>
      </w:r>
      <w:r w:rsidR="00A57DA3" w:rsidRPr="00F42BAC">
        <w:rPr>
          <w:position w:val="-6"/>
          <w:sz w:val="24"/>
        </w:rPr>
        <w:object w:dxaOrig="200" w:dyaOrig="220" w14:anchorId="2277F4A0">
          <v:shape id="_x0000_i1027" type="#_x0000_t75" style="width:10pt;height:11.5pt" o:ole="">
            <v:imagedata r:id="rId11" o:title=""/>
          </v:shape>
          <o:OLEObject Type="Embed" ProgID="Equation.DSMT4" ShapeID="_x0000_i1027" DrawAspect="Content" ObjectID="_1716773081" r:id="rId12"/>
        </w:object>
      </w:r>
      <w:r w:rsidR="00A57DA3">
        <w:rPr>
          <w:sz w:val="24"/>
        </w:rPr>
        <w:t xml:space="preserve"> để </w:t>
      </w:r>
      <w:r w:rsidR="00A57DA3" w:rsidRPr="00A57DA3">
        <w:rPr>
          <w:position w:val="-4"/>
          <w:sz w:val="24"/>
        </w:rPr>
        <w:object w:dxaOrig="240" w:dyaOrig="260" w14:anchorId="78249A3D">
          <v:shape id="_x0000_i1028" type="#_x0000_t75" style="width:12pt;height:13.5pt" o:ole="">
            <v:imagedata r:id="rId13" o:title=""/>
          </v:shape>
          <o:OLEObject Type="Embed" ProgID="Equation.DSMT4" ShapeID="_x0000_i1028" DrawAspect="Content" ObjectID="_1716773082" r:id="rId14"/>
        </w:object>
      </w:r>
      <w:r w:rsidR="00A57DA3">
        <w:rPr>
          <w:sz w:val="24"/>
        </w:rPr>
        <w:t xml:space="preserve"> đạt giá trị nguyên.</w:t>
      </w:r>
    </w:p>
    <w:p w14:paraId="560C374F" w14:textId="6E64DA3F" w:rsidR="00E43FB6" w:rsidRPr="004D621E" w:rsidRDefault="00E43FB6" w:rsidP="00CD41E7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2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 w:rsidR="00A57DA3">
        <w:rPr>
          <w:i/>
          <w:iCs/>
          <w:sz w:val="24"/>
        </w:rPr>
        <w:t>2</w:t>
      </w:r>
      <w:proofErr w:type="gramStart"/>
      <w:r w:rsidRPr="002F40E2">
        <w:rPr>
          <w:i/>
          <w:iCs/>
          <w:sz w:val="24"/>
        </w:rPr>
        <w:t>,</w:t>
      </w:r>
      <w:r w:rsidR="00A57DA3">
        <w:rPr>
          <w:i/>
          <w:iCs/>
          <w:sz w:val="24"/>
        </w:rPr>
        <w:t>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1040F859" w14:textId="37CBBDB7" w:rsidR="007E7F92" w:rsidRDefault="000007B0" w:rsidP="00A57DA3">
      <w:pPr>
        <w:spacing w:line="276" w:lineRule="auto"/>
        <w:jc w:val="both"/>
        <w:rPr>
          <w:sz w:val="24"/>
        </w:rPr>
      </w:pPr>
      <w:r w:rsidRPr="004D621E">
        <w:rPr>
          <w:sz w:val="24"/>
        </w:rPr>
        <w:tab/>
      </w:r>
      <w:r w:rsidR="007E7F92">
        <w:rPr>
          <w:sz w:val="24"/>
        </w:rPr>
        <w:t xml:space="preserve">a) </w:t>
      </w:r>
      <w:r w:rsidR="00A57DA3">
        <w:rPr>
          <w:sz w:val="24"/>
        </w:rPr>
        <w:t xml:space="preserve">Giải hệ phương trình: </w:t>
      </w:r>
      <w:r w:rsidR="00A57DA3" w:rsidRPr="00A57DA3">
        <w:rPr>
          <w:position w:val="-32"/>
          <w:sz w:val="24"/>
        </w:rPr>
        <w:object w:dxaOrig="1860" w:dyaOrig="760" w14:anchorId="0BDB62E5">
          <v:shape id="_x0000_i1029" type="#_x0000_t75" style="width:93pt;height:38.5pt" o:ole="">
            <v:imagedata r:id="rId15" o:title=""/>
          </v:shape>
          <o:OLEObject Type="Embed" ProgID="Equation.DSMT4" ShapeID="_x0000_i1029" DrawAspect="Content" ObjectID="_1716773083" r:id="rId16"/>
        </w:object>
      </w:r>
    </w:p>
    <w:p w14:paraId="3B08F000" w14:textId="16F29B60" w:rsidR="007E7F92" w:rsidRPr="004D621E" w:rsidRDefault="007E7F92" w:rsidP="007E7F92">
      <w:pPr>
        <w:spacing w:line="276" w:lineRule="auto"/>
        <w:ind w:firstLine="720"/>
        <w:jc w:val="both"/>
        <w:rPr>
          <w:sz w:val="24"/>
        </w:rPr>
      </w:pPr>
      <w:r>
        <w:rPr>
          <w:sz w:val="24"/>
        </w:rPr>
        <w:t xml:space="preserve">b) </w:t>
      </w:r>
      <w:r w:rsidR="00A57DA3">
        <w:rPr>
          <w:sz w:val="24"/>
        </w:rPr>
        <w:t xml:space="preserve">Giải phương trình: </w:t>
      </w:r>
      <w:r w:rsidR="00A57DA3" w:rsidRPr="00A57DA3">
        <w:rPr>
          <w:position w:val="-18"/>
          <w:sz w:val="24"/>
        </w:rPr>
        <w:object w:dxaOrig="2980" w:dyaOrig="520" w14:anchorId="0C51B234">
          <v:shape id="_x0000_i1030" type="#_x0000_t75" style="width:148.5pt;height:26.5pt" o:ole="">
            <v:imagedata r:id="rId17" o:title=""/>
          </v:shape>
          <o:OLEObject Type="Embed" ProgID="Equation.DSMT4" ShapeID="_x0000_i1030" DrawAspect="Content" ObjectID="_1716773084" r:id="rId18"/>
        </w:object>
      </w:r>
    </w:p>
    <w:p w14:paraId="398B68E5" w14:textId="1B349456" w:rsidR="006315BA" w:rsidRPr="004D621E" w:rsidRDefault="006315BA" w:rsidP="00CD41E7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3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 w:rsidR="005B4C56" w:rsidRPr="002F40E2">
        <w:rPr>
          <w:i/>
          <w:iCs/>
          <w:sz w:val="24"/>
        </w:rPr>
        <w:t>2</w:t>
      </w:r>
      <w:proofErr w:type="gramStart"/>
      <w:r w:rsidR="008A6F3B" w:rsidRPr="002F40E2">
        <w:rPr>
          <w:i/>
          <w:iCs/>
          <w:sz w:val="24"/>
        </w:rPr>
        <w:t>,</w:t>
      </w:r>
      <w:r w:rsidR="005B4C56" w:rsidRPr="002F40E2">
        <w:rPr>
          <w:i/>
          <w:iCs/>
          <w:sz w:val="24"/>
        </w:rPr>
        <w:t>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2A2BF57B" w14:textId="6E8485F1" w:rsidR="005B4C56" w:rsidRPr="004D621E" w:rsidRDefault="000007B0" w:rsidP="001667CB">
      <w:pPr>
        <w:spacing w:line="276" w:lineRule="auto"/>
        <w:jc w:val="both"/>
        <w:rPr>
          <w:sz w:val="24"/>
        </w:rPr>
      </w:pPr>
      <w:r w:rsidRPr="004D621E">
        <w:rPr>
          <w:sz w:val="24"/>
        </w:rPr>
        <w:tab/>
      </w:r>
      <w:r w:rsidR="00A57DA3">
        <w:rPr>
          <w:sz w:val="24"/>
        </w:rPr>
        <w:t>a)</w:t>
      </w:r>
      <w:r w:rsidR="005B4C56" w:rsidRPr="004D621E">
        <w:rPr>
          <w:sz w:val="24"/>
        </w:rPr>
        <w:t xml:space="preserve"> </w:t>
      </w:r>
      <w:r w:rsidR="00A57DA3">
        <w:rPr>
          <w:sz w:val="24"/>
        </w:rPr>
        <w:t xml:space="preserve">Tìm giá trị của tham số </w:t>
      </w:r>
      <w:r w:rsidR="00DC0A9E" w:rsidRPr="00DC0A9E">
        <w:rPr>
          <w:position w:val="-6"/>
          <w:sz w:val="24"/>
        </w:rPr>
        <w:object w:dxaOrig="200" w:dyaOrig="279" w14:anchorId="166D916C">
          <v:shape id="_x0000_i1031" type="#_x0000_t75" style="width:10pt;height:14.5pt" o:ole="">
            <v:imagedata r:id="rId19" o:title=""/>
          </v:shape>
          <o:OLEObject Type="Embed" ProgID="Equation.DSMT4" ShapeID="_x0000_i1031" DrawAspect="Content" ObjectID="_1716773085" r:id="rId20"/>
        </w:object>
      </w:r>
      <w:r w:rsidR="00A57DA3">
        <w:rPr>
          <w:sz w:val="24"/>
        </w:rPr>
        <w:t xml:space="preserve"> để đường thẳng </w:t>
      </w:r>
      <w:r w:rsidR="00DC0A9E" w:rsidRPr="00A57DA3">
        <w:rPr>
          <w:position w:val="-14"/>
          <w:sz w:val="24"/>
        </w:rPr>
        <w:object w:dxaOrig="1600" w:dyaOrig="400" w14:anchorId="7C164280">
          <v:shape id="_x0000_i1032" type="#_x0000_t75" style="width:80pt;height:20.5pt" o:ole="">
            <v:imagedata r:id="rId21" o:title=""/>
          </v:shape>
          <o:OLEObject Type="Embed" ProgID="Equation.DSMT4" ShapeID="_x0000_i1032" DrawAspect="Content" ObjectID="_1716773086" r:id="rId22"/>
        </w:object>
      </w:r>
      <w:r w:rsidR="00DC0A9E">
        <w:rPr>
          <w:sz w:val="24"/>
        </w:rPr>
        <w:t xml:space="preserve"> cắt đường thẳng </w:t>
      </w:r>
      <w:r w:rsidR="00DC0A9E" w:rsidRPr="00A57DA3">
        <w:rPr>
          <w:position w:val="-14"/>
          <w:sz w:val="24"/>
        </w:rPr>
        <w:object w:dxaOrig="1920" w:dyaOrig="400" w14:anchorId="331FEAE0">
          <v:shape id="_x0000_i1033" type="#_x0000_t75" style="width:96pt;height:20.5pt" o:ole="">
            <v:imagedata r:id="rId23" o:title=""/>
          </v:shape>
          <o:OLEObject Type="Embed" ProgID="Equation.DSMT4" ShapeID="_x0000_i1033" DrawAspect="Content" ObjectID="_1716773087" r:id="rId24"/>
        </w:object>
      </w:r>
      <w:r w:rsidR="00DC0A9E">
        <w:rPr>
          <w:sz w:val="24"/>
        </w:rPr>
        <w:t xml:space="preserve"> tại một điểm nằm trên trục hoành.</w:t>
      </w:r>
    </w:p>
    <w:p w14:paraId="7461B90F" w14:textId="34B9FA5A" w:rsidR="00A12567" w:rsidRPr="004D621E" w:rsidRDefault="00A57DA3" w:rsidP="001667CB">
      <w:pPr>
        <w:spacing w:line="276" w:lineRule="auto"/>
        <w:ind w:firstLine="720"/>
        <w:rPr>
          <w:sz w:val="24"/>
        </w:rPr>
      </w:pPr>
      <w:r>
        <w:rPr>
          <w:sz w:val="24"/>
        </w:rPr>
        <w:t>b)</w:t>
      </w:r>
      <w:r w:rsidR="005B4C56" w:rsidRPr="004D621E">
        <w:rPr>
          <w:sz w:val="24"/>
        </w:rPr>
        <w:t xml:space="preserve"> </w:t>
      </w:r>
      <w:r w:rsidR="00DC0A9E">
        <w:rPr>
          <w:sz w:val="24"/>
        </w:rPr>
        <w:t xml:space="preserve">Trong mặt phẳng tọa </w:t>
      </w:r>
      <w:proofErr w:type="gramStart"/>
      <w:r w:rsidR="00DC0A9E">
        <w:rPr>
          <w:sz w:val="24"/>
        </w:rPr>
        <w:t xml:space="preserve">độ </w:t>
      </w:r>
      <w:proofErr w:type="gramEnd"/>
      <w:r w:rsidR="00DC0A9E" w:rsidRPr="00DC0A9E">
        <w:rPr>
          <w:position w:val="-10"/>
          <w:sz w:val="24"/>
        </w:rPr>
        <w:object w:dxaOrig="460" w:dyaOrig="320" w14:anchorId="6F84A501">
          <v:shape id="_x0000_i1034" type="#_x0000_t75" style="width:23.5pt;height:15.5pt" o:ole="">
            <v:imagedata r:id="rId25" o:title=""/>
          </v:shape>
          <o:OLEObject Type="Embed" ProgID="Equation.DSMT4" ShapeID="_x0000_i1034" DrawAspect="Content" ObjectID="_1716773088" r:id="rId26"/>
        </w:object>
      </w:r>
      <w:r w:rsidR="00DC0A9E">
        <w:rPr>
          <w:sz w:val="24"/>
        </w:rPr>
        <w:t>, cho parabol</w:t>
      </w:r>
      <w:r w:rsidR="007E7F92" w:rsidRPr="004D621E">
        <w:rPr>
          <w:sz w:val="24"/>
        </w:rPr>
        <w:t xml:space="preserve"> </w:t>
      </w:r>
      <w:r w:rsidR="00DC0A9E" w:rsidRPr="00DC0A9E">
        <w:rPr>
          <w:position w:val="-14"/>
          <w:sz w:val="24"/>
        </w:rPr>
        <w:object w:dxaOrig="1160" w:dyaOrig="400" w14:anchorId="3C6B669C">
          <v:shape id="_x0000_i1035" type="#_x0000_t75" style="width:58.5pt;height:20.5pt" o:ole="">
            <v:imagedata r:id="rId27" o:title=""/>
          </v:shape>
          <o:OLEObject Type="Embed" ProgID="Equation.DSMT4" ShapeID="_x0000_i1035" DrawAspect="Content" ObjectID="_1716773089" r:id="rId28"/>
        </w:object>
      </w:r>
      <w:r w:rsidR="007E7F92" w:rsidRPr="004D621E">
        <w:rPr>
          <w:sz w:val="24"/>
        </w:rPr>
        <w:t xml:space="preserve"> </w:t>
      </w:r>
      <w:r w:rsidR="00DC0A9E">
        <w:rPr>
          <w:sz w:val="24"/>
        </w:rPr>
        <w:t xml:space="preserve">và đường thẳng </w:t>
      </w:r>
      <w:r w:rsidR="00DC0A9E" w:rsidRPr="00A57DA3">
        <w:rPr>
          <w:position w:val="-14"/>
          <w:sz w:val="24"/>
        </w:rPr>
        <w:object w:dxaOrig="2020" w:dyaOrig="400" w14:anchorId="5FC3250D">
          <v:shape id="_x0000_i1036" type="#_x0000_t75" style="width:101pt;height:20.5pt" o:ole="">
            <v:imagedata r:id="rId29" o:title=""/>
          </v:shape>
          <o:OLEObject Type="Embed" ProgID="Equation.DSMT4" ShapeID="_x0000_i1036" DrawAspect="Content" ObjectID="_1716773090" r:id="rId30"/>
        </w:object>
      </w:r>
      <w:r w:rsidR="00A12567" w:rsidRPr="004D621E">
        <w:rPr>
          <w:sz w:val="24"/>
        </w:rPr>
        <w:t xml:space="preserve"> </w:t>
      </w:r>
      <w:r w:rsidR="00DC0A9E">
        <w:rPr>
          <w:sz w:val="24"/>
        </w:rPr>
        <w:t>(Với m là tham số). Tìm tất cả các giá trị của m để</w:t>
      </w:r>
      <w:r w:rsidR="008B2369">
        <w:rPr>
          <w:sz w:val="24"/>
        </w:rPr>
        <w:t xml:space="preserve"> </w:t>
      </w:r>
      <w:r w:rsidR="008B2369" w:rsidRPr="00A57DA3">
        <w:rPr>
          <w:position w:val="-14"/>
          <w:sz w:val="24"/>
        </w:rPr>
        <w:object w:dxaOrig="400" w:dyaOrig="400" w14:anchorId="6A9C19F2">
          <v:shape id="_x0000_i1037" type="#_x0000_t75" style="width:20.5pt;height:20.5pt" o:ole="">
            <v:imagedata r:id="rId31" o:title=""/>
          </v:shape>
          <o:OLEObject Type="Embed" ProgID="Equation.DSMT4" ShapeID="_x0000_i1037" DrawAspect="Content" ObjectID="_1716773091" r:id="rId32"/>
        </w:object>
      </w:r>
      <w:r w:rsidR="00DC0A9E">
        <w:rPr>
          <w:sz w:val="24"/>
        </w:rPr>
        <w:t xml:space="preserve"> </w:t>
      </w:r>
      <w:r w:rsidR="008B2369">
        <w:rPr>
          <w:sz w:val="24"/>
        </w:rPr>
        <w:t xml:space="preserve">cắt </w:t>
      </w:r>
      <w:r w:rsidR="008B2369" w:rsidRPr="00A57DA3">
        <w:rPr>
          <w:position w:val="-14"/>
          <w:sz w:val="24"/>
        </w:rPr>
        <w:object w:dxaOrig="420" w:dyaOrig="400" w14:anchorId="5C7E4916">
          <v:shape id="_x0000_i1038" type="#_x0000_t75" style="width:21pt;height:20.5pt" o:ole="">
            <v:imagedata r:id="rId33" o:title=""/>
          </v:shape>
          <o:OLEObject Type="Embed" ProgID="Equation.DSMT4" ShapeID="_x0000_i1038" DrawAspect="Content" ObjectID="_1716773092" r:id="rId34"/>
        </w:object>
      </w:r>
      <w:r w:rsidR="008B2369">
        <w:rPr>
          <w:sz w:val="24"/>
        </w:rPr>
        <w:t xml:space="preserve"> tại hai điểm phân biệt có hoành độ  </w:t>
      </w:r>
      <w:r w:rsidR="008B2369" w:rsidRPr="008B2369">
        <w:rPr>
          <w:position w:val="-12"/>
          <w:sz w:val="24"/>
        </w:rPr>
        <w:object w:dxaOrig="639" w:dyaOrig="380" w14:anchorId="26371CFF">
          <v:shape id="_x0000_i1039" type="#_x0000_t75" style="width:32pt;height:19pt" o:ole="">
            <v:imagedata r:id="rId35" o:title=""/>
          </v:shape>
          <o:OLEObject Type="Embed" ProgID="Equation.DSMT4" ShapeID="_x0000_i1039" DrawAspect="Content" ObjectID="_1716773093" r:id="rId36"/>
        </w:object>
      </w:r>
      <w:r w:rsidR="008B2369">
        <w:rPr>
          <w:sz w:val="24"/>
        </w:rPr>
        <w:t xml:space="preserve"> </w:t>
      </w:r>
      <w:r w:rsidR="00A12567" w:rsidRPr="004D621E">
        <w:rPr>
          <w:sz w:val="24"/>
        </w:rPr>
        <w:t>thỏa mãn</w:t>
      </w:r>
      <w:r w:rsidR="00801F64" w:rsidRPr="004D621E">
        <w:rPr>
          <w:sz w:val="24"/>
        </w:rPr>
        <w:t>:</w:t>
      </w:r>
      <w:r w:rsidR="001667CB">
        <w:rPr>
          <w:sz w:val="24"/>
        </w:rPr>
        <w:t xml:space="preserve"> </w:t>
      </w:r>
      <w:r w:rsidR="008B2369" w:rsidRPr="001667CB">
        <w:rPr>
          <w:position w:val="-16"/>
          <w:sz w:val="24"/>
        </w:rPr>
        <w:object w:dxaOrig="1520" w:dyaOrig="440" w14:anchorId="390AF252">
          <v:shape id="_x0000_i1040" type="#_x0000_t75" style="width:76.5pt;height:22pt" o:ole="">
            <v:imagedata r:id="rId37" o:title=""/>
          </v:shape>
          <o:OLEObject Type="Embed" ProgID="Equation.DSMT4" ShapeID="_x0000_i1040" DrawAspect="Content" ObjectID="_1716773094" r:id="rId38"/>
        </w:object>
      </w:r>
    </w:p>
    <w:p w14:paraId="64055CAC" w14:textId="134EF17E" w:rsidR="002F29DE" w:rsidRPr="004D621E" w:rsidRDefault="002F29DE" w:rsidP="005B4C56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4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 w:rsidR="002F40E2">
        <w:rPr>
          <w:i/>
          <w:iCs/>
          <w:sz w:val="24"/>
        </w:rPr>
        <w:t>2</w:t>
      </w:r>
      <w:proofErr w:type="gramStart"/>
      <w:r w:rsidRPr="002F40E2">
        <w:rPr>
          <w:i/>
          <w:iCs/>
          <w:sz w:val="24"/>
        </w:rPr>
        <w:t>,</w:t>
      </w:r>
      <w:r w:rsidR="002F40E2">
        <w:rPr>
          <w:i/>
          <w:iCs/>
          <w:sz w:val="24"/>
        </w:rPr>
        <w:t>5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3CC125CD" w14:textId="04A0053F" w:rsidR="005F0A06" w:rsidRPr="004D621E" w:rsidRDefault="001667CB" w:rsidP="00C82A36">
      <w:pPr>
        <w:spacing w:line="276" w:lineRule="auto"/>
        <w:ind w:firstLine="720"/>
        <w:jc w:val="both"/>
        <w:rPr>
          <w:sz w:val="24"/>
        </w:rPr>
      </w:pPr>
      <w:r>
        <w:rPr>
          <w:sz w:val="24"/>
        </w:rPr>
        <w:t>Cho</w:t>
      </w:r>
      <w:r w:rsidR="00A12567" w:rsidRPr="004D621E">
        <w:rPr>
          <w:sz w:val="24"/>
        </w:rPr>
        <w:t xml:space="preserve"> </w:t>
      </w:r>
      <w:r w:rsidR="002B59AB" w:rsidRPr="002B59AB">
        <w:rPr>
          <w:position w:val="-10"/>
          <w:sz w:val="24"/>
        </w:rPr>
        <w:object w:dxaOrig="740" w:dyaOrig="320" w14:anchorId="67D56F05">
          <v:shape id="_x0000_i1041" type="#_x0000_t75" style="width:36.5pt;height:15.5pt" o:ole="">
            <v:imagedata r:id="rId39" o:title=""/>
          </v:shape>
          <o:OLEObject Type="Embed" ProgID="Equation.DSMT4" ShapeID="_x0000_i1041" DrawAspect="Content" ObjectID="_1716773095" r:id="rId40"/>
        </w:object>
      </w:r>
      <w:r w:rsidR="002B59AB">
        <w:rPr>
          <w:sz w:val="24"/>
        </w:rPr>
        <w:t xml:space="preserve"> có ba góc nhọn </w:t>
      </w:r>
      <w:r w:rsidR="00804A87" w:rsidRPr="001667CB">
        <w:rPr>
          <w:position w:val="-14"/>
          <w:sz w:val="24"/>
        </w:rPr>
        <w:object w:dxaOrig="1200" w:dyaOrig="400" w14:anchorId="2ACD6030">
          <v:shape id="_x0000_i1042" type="#_x0000_t75" style="width:59.5pt;height:19.5pt" o:ole="">
            <v:imagedata r:id="rId41" o:title=""/>
          </v:shape>
          <o:OLEObject Type="Embed" ProgID="Equation.DSMT4" ShapeID="_x0000_i1042" DrawAspect="Content" ObjectID="_1716773096" r:id="rId42"/>
        </w:object>
      </w:r>
      <w:r w:rsidR="002B59AB">
        <w:rPr>
          <w:sz w:val="24"/>
        </w:rPr>
        <w:t xml:space="preserve"> nội tiếp </w:t>
      </w:r>
      <w:r w:rsidR="00A12567" w:rsidRPr="004D621E">
        <w:rPr>
          <w:sz w:val="24"/>
        </w:rPr>
        <w:t xml:space="preserve">đường tròn </w:t>
      </w:r>
      <w:r w:rsidR="002B59AB" w:rsidRPr="001667CB">
        <w:rPr>
          <w:position w:val="-14"/>
          <w:sz w:val="24"/>
        </w:rPr>
        <w:object w:dxaOrig="859" w:dyaOrig="400" w14:anchorId="713B0A85">
          <v:shape id="_x0000_i1043" type="#_x0000_t75" style="width:42.5pt;height:19.5pt" o:ole="">
            <v:imagedata r:id="rId43" o:title=""/>
          </v:shape>
          <o:OLEObject Type="Embed" ProgID="Equation.DSMT4" ShapeID="_x0000_i1043" DrawAspect="Content" ObjectID="_1716773097" r:id="rId44"/>
        </w:object>
      </w:r>
      <w:r>
        <w:rPr>
          <w:sz w:val="24"/>
        </w:rPr>
        <w:t xml:space="preserve"> </w:t>
      </w:r>
      <w:r w:rsidR="002B59AB">
        <w:rPr>
          <w:sz w:val="24"/>
        </w:rPr>
        <w:t>Đường cao</w:t>
      </w:r>
      <w:r w:rsidR="00A12567" w:rsidRPr="004D621E">
        <w:rPr>
          <w:sz w:val="24"/>
        </w:rPr>
        <w:t xml:space="preserve"> </w:t>
      </w:r>
      <w:r w:rsidR="002B59AB" w:rsidRPr="002B59AB">
        <w:rPr>
          <w:position w:val="-4"/>
          <w:sz w:val="24"/>
        </w:rPr>
        <w:object w:dxaOrig="440" w:dyaOrig="260" w14:anchorId="73FEF845">
          <v:shape id="_x0000_i1044" type="#_x0000_t75" style="width:22pt;height:13pt" o:ole="">
            <v:imagedata r:id="rId45" o:title=""/>
          </v:shape>
          <o:OLEObject Type="Embed" ProgID="Equation.DSMT4" ShapeID="_x0000_i1044" DrawAspect="Content" ObjectID="_1716773098" r:id="rId46"/>
        </w:object>
      </w:r>
      <w:r w:rsidR="002B59AB">
        <w:rPr>
          <w:sz w:val="24"/>
        </w:rPr>
        <w:t xml:space="preserve"> của </w:t>
      </w:r>
      <w:r w:rsidR="002B59AB" w:rsidRPr="002B59AB">
        <w:rPr>
          <w:position w:val="-10"/>
          <w:sz w:val="24"/>
        </w:rPr>
        <w:object w:dxaOrig="740" w:dyaOrig="320" w14:anchorId="4556D5FC">
          <v:shape id="_x0000_i1045" type="#_x0000_t75" style="width:36.5pt;height:15.5pt" o:ole="">
            <v:imagedata r:id="rId39" o:title=""/>
          </v:shape>
          <o:OLEObject Type="Embed" ProgID="Equation.DSMT4" ShapeID="_x0000_i1045" DrawAspect="Content" ObjectID="_1716773099" r:id="rId47"/>
        </w:object>
      </w:r>
      <w:r w:rsidR="002B59AB">
        <w:rPr>
          <w:sz w:val="24"/>
        </w:rPr>
        <w:t xml:space="preserve"> cắt </w:t>
      </w:r>
      <w:r w:rsidR="002B59AB" w:rsidRPr="004D621E">
        <w:rPr>
          <w:sz w:val="24"/>
        </w:rPr>
        <w:t xml:space="preserve">đường tròn </w:t>
      </w:r>
      <w:r w:rsidR="002B59AB" w:rsidRPr="001667CB">
        <w:rPr>
          <w:position w:val="-14"/>
          <w:sz w:val="24"/>
        </w:rPr>
        <w:object w:dxaOrig="800" w:dyaOrig="400" w14:anchorId="4C5BBE51">
          <v:shape id="_x0000_i1046" type="#_x0000_t75" style="width:40pt;height:19.5pt" o:ole="">
            <v:imagedata r:id="rId48" o:title=""/>
          </v:shape>
          <o:OLEObject Type="Embed" ProgID="Equation.DSMT4" ShapeID="_x0000_i1046" DrawAspect="Content" ObjectID="_1716773100" r:id="rId49"/>
        </w:object>
      </w:r>
      <w:r w:rsidR="002B59AB">
        <w:rPr>
          <w:sz w:val="24"/>
        </w:rPr>
        <w:t xml:space="preserve"> tại điểm thứ hai </w:t>
      </w:r>
      <w:proofErr w:type="gramStart"/>
      <w:r w:rsidR="002B59AB">
        <w:rPr>
          <w:sz w:val="24"/>
        </w:rPr>
        <w:t xml:space="preserve">là </w:t>
      </w:r>
      <w:proofErr w:type="gramEnd"/>
      <w:r w:rsidR="002B59AB" w:rsidRPr="002B59AB">
        <w:rPr>
          <w:position w:val="-4"/>
          <w:sz w:val="24"/>
        </w:rPr>
        <w:object w:dxaOrig="260" w:dyaOrig="260" w14:anchorId="36D8434C">
          <v:shape id="_x0000_i1047" type="#_x0000_t75" style="width:13pt;height:13pt" o:ole="">
            <v:imagedata r:id="rId50" o:title=""/>
          </v:shape>
          <o:OLEObject Type="Embed" ProgID="Equation.DSMT4" ShapeID="_x0000_i1047" DrawAspect="Content" ObjectID="_1716773101" r:id="rId51"/>
        </w:object>
      </w:r>
      <w:r w:rsidR="00A87A19">
        <w:rPr>
          <w:sz w:val="24"/>
        </w:rPr>
        <w:t xml:space="preserve">. Kẻ </w:t>
      </w:r>
      <w:r w:rsidR="002B59AB" w:rsidRPr="004D621E">
        <w:rPr>
          <w:position w:val="-10"/>
          <w:sz w:val="24"/>
        </w:rPr>
        <w:object w:dxaOrig="1160" w:dyaOrig="320" w14:anchorId="41E13A85">
          <v:shape id="_x0000_i1048" type="#_x0000_t75" style="width:58.5pt;height:15.5pt" o:ole="">
            <v:imagedata r:id="rId52" o:title=""/>
          </v:shape>
          <o:OLEObject Type="Embed" ProgID="Equation.DSMT4" ShapeID="_x0000_i1048" DrawAspect="Content" ObjectID="_1716773102" r:id="rId53"/>
        </w:object>
      </w:r>
      <w:r w:rsidR="00A12567" w:rsidRPr="004D621E">
        <w:rPr>
          <w:sz w:val="24"/>
        </w:rPr>
        <w:t xml:space="preserve"> </w:t>
      </w:r>
      <w:r w:rsidR="002B59AB">
        <w:rPr>
          <w:sz w:val="24"/>
        </w:rPr>
        <w:t xml:space="preserve">tại </w:t>
      </w:r>
      <w:r w:rsidR="002B59AB" w:rsidRPr="002B59AB">
        <w:rPr>
          <w:position w:val="-6"/>
          <w:sz w:val="24"/>
        </w:rPr>
        <w:object w:dxaOrig="360" w:dyaOrig="279" w14:anchorId="322F67BF">
          <v:shape id="_x0000_i1049" type="#_x0000_t75" style="width:18pt;height:13.5pt" o:ole="">
            <v:imagedata r:id="rId54" o:title=""/>
          </v:shape>
          <o:OLEObject Type="Embed" ProgID="Equation.DSMT4" ShapeID="_x0000_i1049" DrawAspect="Content" ObjectID="_1716773103" r:id="rId55"/>
        </w:object>
      </w:r>
    </w:p>
    <w:p w14:paraId="58D3F1DA" w14:textId="10E21DAE" w:rsidR="00A12567" w:rsidRPr="004D621E" w:rsidRDefault="00A12567" w:rsidP="00A12567">
      <w:pPr>
        <w:spacing w:line="276" w:lineRule="auto"/>
        <w:ind w:firstLine="720"/>
        <w:rPr>
          <w:sz w:val="24"/>
        </w:rPr>
      </w:pPr>
      <w:r w:rsidRPr="004D621E">
        <w:rPr>
          <w:sz w:val="24"/>
        </w:rPr>
        <w:t xml:space="preserve">a) </w:t>
      </w:r>
      <w:r w:rsidR="00226BAF">
        <w:rPr>
          <w:sz w:val="24"/>
        </w:rPr>
        <w:t>Chứng minh t</w:t>
      </w:r>
      <w:r w:rsidR="004609EF" w:rsidRPr="004D621E">
        <w:rPr>
          <w:sz w:val="24"/>
        </w:rPr>
        <w:t xml:space="preserve">ứ giác </w:t>
      </w:r>
      <w:r w:rsidR="002B59AB" w:rsidRPr="002B59AB">
        <w:rPr>
          <w:position w:val="-4"/>
          <w:sz w:val="24"/>
        </w:rPr>
        <w:object w:dxaOrig="780" w:dyaOrig="260" w14:anchorId="1CB873D5">
          <v:shape id="_x0000_i1050" type="#_x0000_t75" style="width:39pt;height:13pt" o:ole="">
            <v:imagedata r:id="rId56" o:title=""/>
          </v:shape>
          <o:OLEObject Type="Embed" ProgID="Equation.DSMT4" ShapeID="_x0000_i1050" DrawAspect="Content" ObjectID="_1716773104" r:id="rId57"/>
        </w:object>
      </w:r>
      <w:r w:rsidR="004609EF" w:rsidRPr="004D621E">
        <w:rPr>
          <w:sz w:val="24"/>
        </w:rPr>
        <w:t xml:space="preserve"> nội tiếp</w:t>
      </w:r>
      <w:r w:rsidR="002B59AB">
        <w:rPr>
          <w:sz w:val="24"/>
        </w:rPr>
        <w:t xml:space="preserve"> được đường tròn và </w:t>
      </w:r>
      <w:r w:rsidR="00804A87" w:rsidRPr="002B59AB">
        <w:rPr>
          <w:position w:val="-4"/>
          <w:sz w:val="24"/>
        </w:rPr>
        <w:object w:dxaOrig="400" w:dyaOrig="260" w14:anchorId="46C377BB">
          <v:shape id="_x0000_i1051" type="#_x0000_t75" style="width:19.5pt;height:13pt" o:ole="">
            <v:imagedata r:id="rId58" o:title=""/>
          </v:shape>
          <o:OLEObject Type="Embed" ProgID="Equation.DSMT4" ShapeID="_x0000_i1051" DrawAspect="Content" ObjectID="_1716773105" r:id="rId59"/>
        </w:object>
      </w:r>
      <w:r w:rsidR="00804A87">
        <w:rPr>
          <w:sz w:val="24"/>
        </w:rPr>
        <w:t xml:space="preserve"> là tia phân giác </w:t>
      </w:r>
      <w:proofErr w:type="gramStart"/>
      <w:r w:rsidR="00804A87">
        <w:rPr>
          <w:sz w:val="24"/>
        </w:rPr>
        <w:t xml:space="preserve">của </w:t>
      </w:r>
      <w:proofErr w:type="gramEnd"/>
      <w:r w:rsidR="00804A87" w:rsidRPr="00804A87">
        <w:rPr>
          <w:position w:val="-6"/>
          <w:sz w:val="24"/>
        </w:rPr>
        <w:object w:dxaOrig="620" w:dyaOrig="360" w14:anchorId="48448D1D">
          <v:shape id="_x0000_i1052" type="#_x0000_t75" style="width:31pt;height:17pt" o:ole="">
            <v:imagedata r:id="rId60" o:title=""/>
          </v:shape>
          <o:OLEObject Type="Embed" ProgID="Equation.DSMT4" ShapeID="_x0000_i1052" DrawAspect="Content" ObjectID="_1716773106" r:id="rId61"/>
        </w:object>
      </w:r>
      <w:r w:rsidR="00804A87">
        <w:rPr>
          <w:sz w:val="24"/>
        </w:rPr>
        <w:t>.</w:t>
      </w:r>
    </w:p>
    <w:p w14:paraId="55F223DE" w14:textId="24C3C496" w:rsidR="00A12567" w:rsidRPr="004D621E" w:rsidRDefault="00A12567" w:rsidP="00A12567">
      <w:pPr>
        <w:spacing w:line="276" w:lineRule="auto"/>
        <w:ind w:firstLine="720"/>
        <w:rPr>
          <w:sz w:val="24"/>
        </w:rPr>
      </w:pPr>
      <w:r w:rsidRPr="004D621E">
        <w:rPr>
          <w:sz w:val="24"/>
        </w:rPr>
        <w:t xml:space="preserve">b) </w:t>
      </w:r>
      <w:r w:rsidR="00804A87">
        <w:rPr>
          <w:sz w:val="24"/>
        </w:rPr>
        <w:t xml:space="preserve">Từ </w:t>
      </w:r>
      <w:r w:rsidR="00804A87" w:rsidRPr="00804A87">
        <w:rPr>
          <w:position w:val="-4"/>
          <w:sz w:val="24"/>
        </w:rPr>
        <w:object w:dxaOrig="260" w:dyaOrig="260" w14:anchorId="4BD23EB3">
          <v:shape id="_x0000_i1053" type="#_x0000_t75" style="width:13pt;height:13pt" o:ole="">
            <v:imagedata r:id="rId62" o:title=""/>
          </v:shape>
          <o:OLEObject Type="Embed" ProgID="Equation.DSMT4" ShapeID="_x0000_i1053" DrawAspect="Content" ObjectID="_1716773107" r:id="rId63"/>
        </w:object>
      </w:r>
      <w:r w:rsidR="00804A87" w:rsidRPr="004D621E">
        <w:rPr>
          <w:sz w:val="24"/>
        </w:rPr>
        <w:t xml:space="preserve"> </w:t>
      </w:r>
      <w:r w:rsidR="00804A87">
        <w:rPr>
          <w:sz w:val="24"/>
        </w:rPr>
        <w:t xml:space="preserve">kẻ </w:t>
      </w:r>
      <w:r w:rsidR="00804A87" w:rsidRPr="004D621E">
        <w:rPr>
          <w:position w:val="-10"/>
          <w:sz w:val="24"/>
        </w:rPr>
        <w:object w:dxaOrig="1140" w:dyaOrig="320" w14:anchorId="07F18D67">
          <v:shape id="_x0000_i1054" type="#_x0000_t75" style="width:57pt;height:15.5pt" o:ole="">
            <v:imagedata r:id="rId64" o:title=""/>
          </v:shape>
          <o:OLEObject Type="Embed" ProgID="Equation.DSMT4" ShapeID="_x0000_i1054" DrawAspect="Content" ObjectID="_1716773108" r:id="rId65"/>
        </w:object>
      </w:r>
      <w:r w:rsidR="00804A87" w:rsidRPr="004D621E">
        <w:rPr>
          <w:sz w:val="24"/>
        </w:rPr>
        <w:t xml:space="preserve"> </w:t>
      </w:r>
      <w:r w:rsidR="00804A87">
        <w:rPr>
          <w:sz w:val="24"/>
        </w:rPr>
        <w:t xml:space="preserve">tại </w:t>
      </w:r>
      <w:r w:rsidR="00804A87" w:rsidRPr="002B59AB">
        <w:rPr>
          <w:position w:val="-6"/>
          <w:sz w:val="24"/>
        </w:rPr>
        <w:object w:dxaOrig="320" w:dyaOrig="279" w14:anchorId="58CA7033">
          <v:shape id="_x0000_i1055" type="#_x0000_t75" style="width:15.5pt;height:13.5pt" o:ole="">
            <v:imagedata r:id="rId66" o:title=""/>
          </v:shape>
          <o:OLEObject Type="Embed" ProgID="Equation.DSMT4" ShapeID="_x0000_i1055" DrawAspect="Content" ObjectID="_1716773109" r:id="rId67"/>
        </w:object>
      </w:r>
      <w:r w:rsidR="00804A87">
        <w:rPr>
          <w:sz w:val="24"/>
        </w:rPr>
        <w:t xml:space="preserve"> </w:t>
      </w:r>
      <w:r w:rsidR="00226BAF">
        <w:rPr>
          <w:sz w:val="24"/>
        </w:rPr>
        <w:t>Chứng minh</w:t>
      </w:r>
      <w:r w:rsidR="00804A87">
        <w:rPr>
          <w:sz w:val="24"/>
        </w:rPr>
        <w:t xml:space="preserve"> ba điểm</w:t>
      </w:r>
      <w:r w:rsidR="00226BAF" w:rsidRPr="004D621E">
        <w:rPr>
          <w:sz w:val="24"/>
        </w:rPr>
        <w:t xml:space="preserve"> </w:t>
      </w:r>
      <w:r w:rsidR="00804A87" w:rsidRPr="004D621E">
        <w:rPr>
          <w:position w:val="-10"/>
          <w:sz w:val="24"/>
        </w:rPr>
        <w:object w:dxaOrig="999" w:dyaOrig="320" w14:anchorId="6B406A7F">
          <v:shape id="_x0000_i1056" type="#_x0000_t75" style="width:50pt;height:15pt" o:ole="">
            <v:imagedata r:id="rId68" o:title=""/>
          </v:shape>
          <o:OLEObject Type="Embed" ProgID="Equation.DSMT4" ShapeID="_x0000_i1056" DrawAspect="Content" ObjectID="_1716773110" r:id="rId69"/>
        </w:object>
      </w:r>
      <w:r w:rsidR="00226BAF">
        <w:rPr>
          <w:sz w:val="24"/>
        </w:rPr>
        <w:t xml:space="preserve"> </w:t>
      </w:r>
      <w:r w:rsidR="00804A87">
        <w:rPr>
          <w:sz w:val="24"/>
        </w:rPr>
        <w:t>thẳng hàng.</w:t>
      </w:r>
    </w:p>
    <w:p w14:paraId="4556D629" w14:textId="47EC7BC9" w:rsidR="00BB3106" w:rsidRDefault="00A12567" w:rsidP="00A12567">
      <w:pPr>
        <w:spacing w:line="276" w:lineRule="auto"/>
        <w:ind w:firstLine="720"/>
        <w:rPr>
          <w:sz w:val="24"/>
        </w:rPr>
      </w:pPr>
      <w:r w:rsidRPr="004D621E">
        <w:rPr>
          <w:sz w:val="24"/>
        </w:rPr>
        <w:t>c</w:t>
      </w:r>
      <w:r w:rsidR="00912FF1" w:rsidRPr="004D621E">
        <w:rPr>
          <w:sz w:val="24"/>
        </w:rPr>
        <w:t>)</w:t>
      </w:r>
      <w:r w:rsidR="00226BAF">
        <w:rPr>
          <w:sz w:val="24"/>
        </w:rPr>
        <w:t xml:space="preserve"> </w:t>
      </w:r>
      <w:proofErr w:type="gramStart"/>
      <w:r w:rsidR="00804A87">
        <w:rPr>
          <w:sz w:val="24"/>
        </w:rPr>
        <w:t>Cho</w:t>
      </w:r>
      <w:r w:rsidR="00226BAF">
        <w:rPr>
          <w:sz w:val="24"/>
        </w:rPr>
        <w:t xml:space="preserve"> </w:t>
      </w:r>
      <w:proofErr w:type="gramEnd"/>
      <w:r w:rsidR="00804A87" w:rsidRPr="00804A87">
        <w:rPr>
          <w:position w:val="-6"/>
          <w:sz w:val="24"/>
        </w:rPr>
        <w:object w:dxaOrig="2820" w:dyaOrig="320" w14:anchorId="65BF0D04">
          <v:shape id="_x0000_i1057" type="#_x0000_t75" style="width:137pt;height:15.5pt" o:ole="">
            <v:imagedata r:id="rId70" o:title=""/>
          </v:shape>
          <o:OLEObject Type="Embed" ProgID="Equation.DSMT4" ShapeID="_x0000_i1057" DrawAspect="Content" ObjectID="_1716773111" r:id="rId71"/>
        </w:object>
      </w:r>
      <w:r w:rsidR="00804A87">
        <w:rPr>
          <w:sz w:val="24"/>
        </w:rPr>
        <w:t xml:space="preserve">. Tính giá trị biểu thức </w:t>
      </w:r>
      <w:r w:rsidR="002F3897" w:rsidRPr="002F3897">
        <w:rPr>
          <w:position w:val="-4"/>
          <w:sz w:val="24"/>
        </w:rPr>
        <w:object w:dxaOrig="240" w:dyaOrig="260" w14:anchorId="46A2E37D">
          <v:shape id="_x0000_i1058" type="#_x0000_t75" style="width:12pt;height:13pt" o:ole="">
            <v:imagedata r:id="rId72" o:title=""/>
          </v:shape>
          <o:OLEObject Type="Embed" ProgID="Equation.DSMT4" ShapeID="_x0000_i1058" DrawAspect="Content" ObjectID="_1716773112" r:id="rId73"/>
        </w:object>
      </w:r>
      <w:r w:rsidR="00804A87">
        <w:rPr>
          <w:sz w:val="24"/>
        </w:rPr>
        <w:t xml:space="preserve"> </w:t>
      </w:r>
      <w:proofErr w:type="gramStart"/>
      <w:r w:rsidR="00804A87">
        <w:rPr>
          <w:sz w:val="24"/>
        </w:rPr>
        <w:t xml:space="preserve">theo </w:t>
      </w:r>
      <w:proofErr w:type="gramEnd"/>
      <w:r w:rsidR="002F3897" w:rsidRPr="002F3897">
        <w:rPr>
          <w:position w:val="-4"/>
          <w:sz w:val="24"/>
        </w:rPr>
        <w:object w:dxaOrig="240" w:dyaOrig="260" w14:anchorId="4DDBC5C0">
          <v:shape id="_x0000_i1059" type="#_x0000_t75" style="width:12pt;height:13pt" o:ole="">
            <v:imagedata r:id="rId74" o:title=""/>
          </v:shape>
          <o:OLEObject Type="Embed" ProgID="Equation.DSMT4" ShapeID="_x0000_i1059" DrawAspect="Content" ObjectID="_1716773113" r:id="rId75"/>
        </w:object>
      </w:r>
      <w:r w:rsidR="00804A87">
        <w:rPr>
          <w:sz w:val="24"/>
        </w:rPr>
        <w:t>.</w:t>
      </w:r>
    </w:p>
    <w:p w14:paraId="4ED14936" w14:textId="59CFE5E5" w:rsidR="000C531B" w:rsidRPr="004D621E" w:rsidRDefault="000C531B" w:rsidP="000C531B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5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1</w:t>
      </w:r>
      <w:proofErr w:type="gramStart"/>
      <w:r w:rsidRPr="002F40E2">
        <w:rPr>
          <w:i/>
          <w:iCs/>
          <w:sz w:val="24"/>
        </w:rPr>
        <w:t>,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01B84211" w14:textId="728CA182" w:rsidR="000C531B" w:rsidRDefault="000C531B" w:rsidP="000C531B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 w:rsidR="002F3897">
        <w:rPr>
          <w:sz w:val="24"/>
        </w:rPr>
        <w:t>a)</w:t>
      </w:r>
      <w:r w:rsidRPr="004D621E">
        <w:rPr>
          <w:sz w:val="24"/>
        </w:rPr>
        <w:t xml:space="preserve"> Cho </w:t>
      </w:r>
      <w:r w:rsidR="002F3897" w:rsidRPr="002F3897">
        <w:rPr>
          <w:position w:val="-10"/>
          <w:sz w:val="24"/>
        </w:rPr>
        <w:object w:dxaOrig="460" w:dyaOrig="260" w14:anchorId="7A8C6EF7">
          <v:shape id="_x0000_i1060" type="#_x0000_t75" style="width:23.5pt;height:13pt" o:ole="">
            <v:imagedata r:id="rId76" o:title=""/>
          </v:shape>
          <o:OLEObject Type="Embed" ProgID="Equation.DSMT4" ShapeID="_x0000_i1060" DrawAspect="Content" ObjectID="_1716773114" r:id="rId77"/>
        </w:object>
      </w:r>
      <w:r w:rsidRPr="004D621E">
        <w:rPr>
          <w:position w:val="-28"/>
          <w:sz w:val="24"/>
        </w:rPr>
        <w:t xml:space="preserve"> </w:t>
      </w:r>
      <w:r w:rsidR="002F3897">
        <w:rPr>
          <w:sz w:val="24"/>
        </w:rPr>
        <w:t>là các số thực dương thỏa mãn</w:t>
      </w:r>
      <w:r w:rsidRPr="004D621E">
        <w:rPr>
          <w:sz w:val="24"/>
        </w:rPr>
        <w:t xml:space="preserve">: </w:t>
      </w:r>
      <w:r w:rsidR="002F3897" w:rsidRPr="002F3897">
        <w:rPr>
          <w:position w:val="-22"/>
          <w:sz w:val="24"/>
        </w:rPr>
        <w:object w:dxaOrig="2980" w:dyaOrig="560" w14:anchorId="7889E254">
          <v:shape id="_x0000_i1061" type="#_x0000_t75" style="width:149.5pt;height:29.5pt" o:ole="">
            <v:imagedata r:id="rId78" o:title=""/>
          </v:shape>
          <o:OLEObject Type="Embed" ProgID="Equation.DSMT4" ShapeID="_x0000_i1061" DrawAspect="Content" ObjectID="_1716773115" r:id="rId79"/>
        </w:object>
      </w:r>
      <w:r w:rsidR="002F3897">
        <w:rPr>
          <w:sz w:val="24"/>
        </w:rPr>
        <w:t xml:space="preserve"> Tính giá trị biểu thức </w:t>
      </w:r>
      <w:r w:rsidR="002F3897" w:rsidRPr="002F3897">
        <w:rPr>
          <w:position w:val="-12"/>
          <w:sz w:val="24"/>
        </w:rPr>
        <w:object w:dxaOrig="2420" w:dyaOrig="440" w14:anchorId="6F195558">
          <v:shape id="_x0000_i1062" type="#_x0000_t75" style="width:121.5pt;height:22.5pt" o:ole="">
            <v:imagedata r:id="rId80" o:title=""/>
          </v:shape>
          <o:OLEObject Type="Embed" ProgID="Equation.DSMT4" ShapeID="_x0000_i1062" DrawAspect="Content" ObjectID="_1716773116" r:id="rId81"/>
        </w:object>
      </w:r>
    </w:p>
    <w:p w14:paraId="0395DB2F" w14:textId="65F7D98F" w:rsidR="002F3897" w:rsidRDefault="000C531B" w:rsidP="002F3897">
      <w:pPr>
        <w:spacing w:line="276" w:lineRule="auto"/>
        <w:rPr>
          <w:sz w:val="24"/>
        </w:rPr>
      </w:pPr>
      <w:r w:rsidRPr="004D621E">
        <w:rPr>
          <w:b/>
          <w:sz w:val="24"/>
        </w:rPr>
        <w:tab/>
      </w:r>
      <w:r w:rsidR="002F3897">
        <w:rPr>
          <w:sz w:val="24"/>
        </w:rPr>
        <w:t>b)</w:t>
      </w:r>
      <w:r w:rsidRPr="004D621E">
        <w:rPr>
          <w:sz w:val="24"/>
        </w:rPr>
        <w:t xml:space="preserve"> </w:t>
      </w:r>
      <w:r w:rsidR="002F3897" w:rsidRPr="004D621E">
        <w:rPr>
          <w:sz w:val="24"/>
        </w:rPr>
        <w:t xml:space="preserve">Cho </w:t>
      </w:r>
      <w:r w:rsidR="002F3897" w:rsidRPr="002F3897">
        <w:rPr>
          <w:position w:val="-10"/>
          <w:sz w:val="24"/>
        </w:rPr>
        <w:object w:dxaOrig="460" w:dyaOrig="260" w14:anchorId="783800E5">
          <v:shape id="_x0000_i1063" type="#_x0000_t75" style="width:23.5pt;height:13pt" o:ole="">
            <v:imagedata r:id="rId76" o:title=""/>
          </v:shape>
          <o:OLEObject Type="Embed" ProgID="Equation.DSMT4" ShapeID="_x0000_i1063" DrawAspect="Content" ObjectID="_1716773117" r:id="rId82"/>
        </w:object>
      </w:r>
      <w:r w:rsidR="002F3897" w:rsidRPr="004D621E">
        <w:rPr>
          <w:position w:val="-28"/>
          <w:sz w:val="24"/>
        </w:rPr>
        <w:t xml:space="preserve"> </w:t>
      </w:r>
      <w:r w:rsidR="002F3897">
        <w:rPr>
          <w:sz w:val="24"/>
        </w:rPr>
        <w:t>là các số thực dương thỏa mãn</w:t>
      </w:r>
      <w:r w:rsidR="002F3897" w:rsidRPr="004D621E">
        <w:rPr>
          <w:sz w:val="24"/>
        </w:rPr>
        <w:t xml:space="preserve">: </w:t>
      </w:r>
      <w:r w:rsidR="002F3897" w:rsidRPr="002F3897">
        <w:rPr>
          <w:position w:val="-10"/>
          <w:sz w:val="24"/>
        </w:rPr>
        <w:object w:dxaOrig="3000" w:dyaOrig="360" w14:anchorId="17873EE4">
          <v:shape id="_x0000_i1064" type="#_x0000_t75" style="width:151pt;height:19pt" o:ole="">
            <v:imagedata r:id="rId83" o:title=""/>
          </v:shape>
          <o:OLEObject Type="Embed" ProgID="Equation.DSMT4" ShapeID="_x0000_i1064" DrawAspect="Content" ObjectID="_1716773118" r:id="rId84"/>
        </w:object>
      </w:r>
      <w:r w:rsidR="002F3897">
        <w:rPr>
          <w:sz w:val="24"/>
        </w:rPr>
        <w:t xml:space="preserve"> Tính giá trị nhỏ nhất của biểu thức </w:t>
      </w:r>
      <w:r w:rsidR="00270273" w:rsidRPr="002F3897">
        <w:rPr>
          <w:position w:val="-10"/>
          <w:sz w:val="24"/>
        </w:rPr>
        <w:object w:dxaOrig="2299" w:dyaOrig="360" w14:anchorId="3A84614F">
          <v:shape id="_x0000_i1065" type="#_x0000_t75" style="width:115.5pt;height:19pt" o:ole="">
            <v:imagedata r:id="rId85" o:title=""/>
          </v:shape>
          <o:OLEObject Type="Embed" ProgID="Equation.DSMT4" ShapeID="_x0000_i1065" DrawAspect="Content" ObjectID="_1716773119" r:id="rId86"/>
        </w:object>
      </w:r>
    </w:p>
    <w:p w14:paraId="10F61AB7" w14:textId="70622447" w:rsidR="000C531B" w:rsidRPr="004D621E" w:rsidRDefault="000C531B" w:rsidP="002F3897">
      <w:pPr>
        <w:spacing w:line="276" w:lineRule="auto"/>
        <w:rPr>
          <w:sz w:val="24"/>
        </w:rPr>
      </w:pPr>
    </w:p>
    <w:p w14:paraId="4C6BA5E3" w14:textId="77777777" w:rsidR="000C531B" w:rsidRPr="004D621E" w:rsidRDefault="000C531B" w:rsidP="000C531B">
      <w:pPr>
        <w:spacing w:line="276" w:lineRule="auto"/>
        <w:jc w:val="center"/>
        <w:rPr>
          <w:sz w:val="24"/>
        </w:rPr>
      </w:pPr>
      <w:r w:rsidRPr="004D621E">
        <w:rPr>
          <w:sz w:val="24"/>
        </w:rPr>
        <w:t>--------Hết--------</w:t>
      </w:r>
    </w:p>
    <w:p w14:paraId="58C7D346" w14:textId="530A880B" w:rsidR="000C531B" w:rsidRDefault="000C531B" w:rsidP="000C531B">
      <w:pPr>
        <w:spacing w:line="276" w:lineRule="auto"/>
        <w:rPr>
          <w:b/>
        </w:rPr>
      </w:pPr>
    </w:p>
    <w:p w14:paraId="5611F77E" w14:textId="0A509363" w:rsidR="00270273" w:rsidRDefault="00270273" w:rsidP="000C531B">
      <w:pPr>
        <w:spacing w:line="276" w:lineRule="auto"/>
        <w:rPr>
          <w:b/>
        </w:rPr>
      </w:pPr>
    </w:p>
    <w:p w14:paraId="5033050C" w14:textId="50556D28" w:rsidR="00270273" w:rsidRDefault="00270273" w:rsidP="000C531B">
      <w:pPr>
        <w:spacing w:line="276" w:lineRule="auto"/>
        <w:rPr>
          <w:b/>
        </w:rPr>
      </w:pPr>
    </w:p>
    <w:p w14:paraId="78498287" w14:textId="77777777" w:rsidR="00270273" w:rsidRPr="004D621E" w:rsidRDefault="00270273" w:rsidP="000C531B">
      <w:pPr>
        <w:spacing w:line="276" w:lineRule="auto"/>
        <w:rPr>
          <w:b/>
        </w:rPr>
      </w:pPr>
    </w:p>
    <w:p w14:paraId="47DE3B32" w14:textId="77777777" w:rsidR="000C531B" w:rsidRPr="004D621E" w:rsidRDefault="000C531B" w:rsidP="000C531B">
      <w:pPr>
        <w:spacing w:line="276" w:lineRule="auto"/>
        <w:rPr>
          <w:sz w:val="24"/>
        </w:rPr>
      </w:pPr>
    </w:p>
    <w:p w14:paraId="620D7DD9" w14:textId="3AF7E49F" w:rsidR="00E45EA6" w:rsidRPr="004D621E" w:rsidRDefault="00E45EA6" w:rsidP="00E45EA6">
      <w:pPr>
        <w:spacing w:line="276" w:lineRule="auto"/>
        <w:ind w:left="992" w:hanging="992"/>
        <w:jc w:val="center"/>
        <w:rPr>
          <w:b/>
          <w:sz w:val="24"/>
        </w:rPr>
      </w:pPr>
      <w:r w:rsidRPr="004D621E">
        <w:rPr>
          <w:b/>
          <w:sz w:val="24"/>
        </w:rPr>
        <w:t xml:space="preserve">LỜI GIẢI ĐỀ TUYỂN SINH VÀO 10 </w:t>
      </w:r>
      <w:r w:rsidR="00270273">
        <w:rPr>
          <w:b/>
          <w:sz w:val="24"/>
        </w:rPr>
        <w:t xml:space="preserve">CHUYÊN </w:t>
      </w:r>
      <w:r w:rsidRPr="004D621E">
        <w:rPr>
          <w:b/>
          <w:sz w:val="24"/>
        </w:rPr>
        <w:t xml:space="preserve">TỈNH </w:t>
      </w:r>
      <w:r w:rsidR="00270273">
        <w:rPr>
          <w:b/>
          <w:sz w:val="24"/>
        </w:rPr>
        <w:t>SƠN LA</w:t>
      </w:r>
    </w:p>
    <w:p w14:paraId="3AA1CECA" w14:textId="6FB469FD" w:rsidR="00E45EA6" w:rsidRPr="004D621E" w:rsidRDefault="00E45EA6" w:rsidP="00E45EA6">
      <w:pPr>
        <w:spacing w:line="276" w:lineRule="auto"/>
        <w:ind w:left="992" w:hanging="992"/>
        <w:jc w:val="center"/>
        <w:rPr>
          <w:b/>
          <w:sz w:val="24"/>
        </w:rPr>
      </w:pPr>
      <w:r w:rsidRPr="004D621E">
        <w:rPr>
          <w:b/>
          <w:sz w:val="24"/>
        </w:rPr>
        <w:t>NĂM HỌC 202</w:t>
      </w:r>
      <w:r w:rsidR="00777588">
        <w:rPr>
          <w:b/>
          <w:sz w:val="24"/>
        </w:rPr>
        <w:t>2</w:t>
      </w:r>
      <w:r w:rsidRPr="004D621E">
        <w:rPr>
          <w:b/>
          <w:sz w:val="24"/>
        </w:rPr>
        <w:t xml:space="preserve"> – 202</w:t>
      </w:r>
      <w:r w:rsidR="00777588">
        <w:rPr>
          <w:b/>
          <w:sz w:val="24"/>
        </w:rPr>
        <w:t>3</w:t>
      </w:r>
    </w:p>
    <w:p w14:paraId="470326F3" w14:textId="77777777" w:rsidR="00FF22DC" w:rsidRPr="004D621E" w:rsidRDefault="00FF22DC" w:rsidP="00FF22DC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1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>
        <w:rPr>
          <w:i/>
          <w:iCs/>
          <w:sz w:val="24"/>
        </w:rPr>
        <w:t>2</w:t>
      </w:r>
      <w:proofErr w:type="gramStart"/>
      <w:r w:rsidRPr="002F40E2">
        <w:rPr>
          <w:i/>
          <w:iCs/>
          <w:sz w:val="24"/>
        </w:rPr>
        <w:t>,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5EFA218D" w14:textId="77777777" w:rsidR="00FF22DC" w:rsidRPr="004D621E" w:rsidRDefault="00FF22DC" w:rsidP="00FF22DC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>
        <w:rPr>
          <w:sz w:val="24"/>
        </w:rPr>
        <w:t>Cho</w:t>
      </w:r>
      <w:r w:rsidRPr="004D621E">
        <w:rPr>
          <w:sz w:val="24"/>
        </w:rPr>
        <w:t xml:space="preserve"> biểu thức: </w:t>
      </w:r>
      <w:r w:rsidRPr="00F42BAC">
        <w:rPr>
          <w:position w:val="-30"/>
          <w:sz w:val="24"/>
        </w:rPr>
        <w:object w:dxaOrig="6080" w:dyaOrig="720" w14:anchorId="506C2D44">
          <v:shape id="_x0000_i1066" type="#_x0000_t75" style="width:303.5pt;height:37pt" o:ole="">
            <v:imagedata r:id="rId7" o:title=""/>
          </v:shape>
          <o:OLEObject Type="Embed" ProgID="Equation.DSMT4" ShapeID="_x0000_i1066" DrawAspect="Content" ObjectID="_1716773120" r:id="rId87"/>
        </w:object>
      </w:r>
    </w:p>
    <w:p w14:paraId="3CE5FFEE" w14:textId="77777777" w:rsidR="00FF22DC" w:rsidRPr="004D621E" w:rsidRDefault="00FF22DC" w:rsidP="00FF22DC">
      <w:pPr>
        <w:spacing w:line="276" w:lineRule="auto"/>
        <w:ind w:firstLine="720"/>
        <w:rPr>
          <w:sz w:val="24"/>
        </w:rPr>
      </w:pPr>
      <w:r>
        <w:rPr>
          <w:sz w:val="24"/>
        </w:rPr>
        <w:t xml:space="preserve">a) Rút gọn biểu thức </w:t>
      </w:r>
      <w:r w:rsidRPr="00C860D1">
        <w:rPr>
          <w:position w:val="-6"/>
          <w:sz w:val="24"/>
        </w:rPr>
        <w:object w:dxaOrig="279" w:dyaOrig="279" w14:anchorId="61116617">
          <v:shape id="_x0000_i1067" type="#_x0000_t75" style="width:14.5pt;height:14.5pt" o:ole="">
            <v:imagedata r:id="rId9" o:title=""/>
          </v:shape>
          <o:OLEObject Type="Embed" ProgID="Equation.DSMT4" ShapeID="_x0000_i1067" DrawAspect="Content" ObjectID="_1716773121" r:id="rId88"/>
        </w:object>
      </w:r>
    </w:p>
    <w:p w14:paraId="5E9821E7" w14:textId="77777777" w:rsidR="00FF22DC" w:rsidRPr="004D621E" w:rsidRDefault="00FF22DC" w:rsidP="00FF22DC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>
        <w:rPr>
          <w:sz w:val="24"/>
        </w:rPr>
        <w:t>b)</w:t>
      </w:r>
      <w:r w:rsidRPr="004D621E">
        <w:rPr>
          <w:sz w:val="24"/>
        </w:rPr>
        <w:t xml:space="preserve"> </w:t>
      </w:r>
      <w:r>
        <w:rPr>
          <w:sz w:val="24"/>
        </w:rPr>
        <w:t>Tìm các giá trị nguyên của</w:t>
      </w:r>
      <w:r w:rsidRPr="004D621E">
        <w:rPr>
          <w:sz w:val="24"/>
        </w:rPr>
        <w:t xml:space="preserve"> </w:t>
      </w:r>
      <w:r w:rsidRPr="00F42BAC">
        <w:rPr>
          <w:position w:val="-6"/>
          <w:sz w:val="24"/>
        </w:rPr>
        <w:object w:dxaOrig="200" w:dyaOrig="220" w14:anchorId="738658C5">
          <v:shape id="_x0000_i1068" type="#_x0000_t75" style="width:10pt;height:11.5pt" o:ole="">
            <v:imagedata r:id="rId11" o:title=""/>
          </v:shape>
          <o:OLEObject Type="Embed" ProgID="Equation.DSMT4" ShapeID="_x0000_i1068" DrawAspect="Content" ObjectID="_1716773122" r:id="rId89"/>
        </w:object>
      </w:r>
      <w:r>
        <w:rPr>
          <w:sz w:val="24"/>
        </w:rPr>
        <w:t xml:space="preserve"> để </w:t>
      </w:r>
      <w:r w:rsidRPr="00A57DA3">
        <w:rPr>
          <w:position w:val="-4"/>
          <w:sz w:val="24"/>
        </w:rPr>
        <w:object w:dxaOrig="240" w:dyaOrig="260" w14:anchorId="0408644C">
          <v:shape id="_x0000_i1069" type="#_x0000_t75" style="width:12pt;height:13.5pt" o:ole="">
            <v:imagedata r:id="rId13" o:title=""/>
          </v:shape>
          <o:OLEObject Type="Embed" ProgID="Equation.DSMT4" ShapeID="_x0000_i1069" DrawAspect="Content" ObjectID="_1716773123" r:id="rId90"/>
        </w:object>
      </w:r>
      <w:r>
        <w:rPr>
          <w:sz w:val="24"/>
        </w:rPr>
        <w:t xml:space="preserve"> đạt giá trị nguyên.</w:t>
      </w:r>
    </w:p>
    <w:p w14:paraId="52796010" w14:textId="3AFC17C5" w:rsidR="00FF22DC" w:rsidRDefault="00FF22DC" w:rsidP="00FF22DC">
      <w:pPr>
        <w:spacing w:line="276" w:lineRule="auto"/>
        <w:jc w:val="center"/>
        <w:rPr>
          <w:b/>
          <w:sz w:val="24"/>
        </w:rPr>
      </w:pPr>
      <w:r>
        <w:rPr>
          <w:b/>
          <w:sz w:val="24"/>
        </w:rPr>
        <w:t xml:space="preserve">Lời giải: </w:t>
      </w:r>
    </w:p>
    <w:p w14:paraId="7428BCCD" w14:textId="4FFB2767" w:rsidR="00FF22DC" w:rsidRPr="00FF22DC" w:rsidRDefault="00FF22DC" w:rsidP="00FF22DC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a) Với </w:t>
      </w:r>
      <w:r w:rsidRPr="00FF22DC">
        <w:rPr>
          <w:position w:val="-44"/>
          <w:sz w:val="24"/>
        </w:rPr>
        <w:object w:dxaOrig="5960" w:dyaOrig="999" w14:anchorId="447464F3">
          <v:shape id="_x0000_i1070" type="#_x0000_t75" style="width:297.5pt;height:51pt" o:ole="">
            <v:imagedata r:id="rId91" o:title=""/>
          </v:shape>
          <o:OLEObject Type="Embed" ProgID="Equation.DSMT4" ShapeID="_x0000_i1070" DrawAspect="Content" ObjectID="_1716773124" r:id="rId92"/>
        </w:object>
      </w:r>
      <w:r>
        <w:rPr>
          <w:bCs/>
          <w:sz w:val="24"/>
        </w:rPr>
        <w:t xml:space="preserve"> </w:t>
      </w:r>
    </w:p>
    <w:p w14:paraId="7FD2ED2D" w14:textId="68F0FA94" w:rsidR="00FF22DC" w:rsidRPr="00FF22DC" w:rsidRDefault="00B53C47" w:rsidP="00FF22DC">
      <w:pPr>
        <w:spacing w:line="276" w:lineRule="auto"/>
        <w:rPr>
          <w:bCs/>
          <w:sz w:val="24"/>
        </w:rPr>
      </w:pPr>
      <w:r w:rsidRPr="00FF22DC">
        <w:rPr>
          <w:position w:val="-42"/>
          <w:sz w:val="24"/>
        </w:rPr>
        <w:object w:dxaOrig="8820" w:dyaOrig="999" w14:anchorId="1F30BB1F">
          <v:shape id="_x0000_i1071" type="#_x0000_t75" style="width:441pt;height:51pt" o:ole="">
            <v:imagedata r:id="rId93" o:title=""/>
          </v:shape>
          <o:OLEObject Type="Embed" ProgID="Equation.DSMT4" ShapeID="_x0000_i1071" DrawAspect="Content" ObjectID="_1716773125" r:id="rId94"/>
        </w:object>
      </w:r>
    </w:p>
    <w:p w14:paraId="4A3C1558" w14:textId="4E9DF7C4" w:rsidR="00FF22DC" w:rsidRPr="00FF22DC" w:rsidRDefault="00B53C47" w:rsidP="00B53C47">
      <w:pPr>
        <w:spacing w:line="276" w:lineRule="auto"/>
        <w:rPr>
          <w:bCs/>
          <w:sz w:val="24"/>
        </w:rPr>
      </w:pPr>
      <w:r w:rsidRPr="00B53C47">
        <w:rPr>
          <w:position w:val="-44"/>
          <w:sz w:val="24"/>
        </w:rPr>
        <w:object w:dxaOrig="4660" w:dyaOrig="999" w14:anchorId="4372D1DA">
          <v:shape id="_x0000_i1072" type="#_x0000_t75" style="width:233pt;height:51pt" o:ole="">
            <v:imagedata r:id="rId95" o:title=""/>
          </v:shape>
          <o:OLEObject Type="Embed" ProgID="Equation.DSMT4" ShapeID="_x0000_i1072" DrawAspect="Content" ObjectID="_1716773126" r:id="rId96"/>
        </w:object>
      </w:r>
    </w:p>
    <w:p w14:paraId="1FB043DE" w14:textId="1634A639" w:rsidR="00FF22DC" w:rsidRDefault="00B53C47" w:rsidP="00B53C47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ậy </w:t>
      </w:r>
      <w:r w:rsidRPr="00B53C47">
        <w:rPr>
          <w:position w:val="-28"/>
          <w:sz w:val="24"/>
        </w:rPr>
        <w:object w:dxaOrig="1160" w:dyaOrig="720" w14:anchorId="0ABD42EC">
          <v:shape id="_x0000_i1073" type="#_x0000_t75" style="width:58pt;height:37pt" o:ole="">
            <v:imagedata r:id="rId97" o:title=""/>
          </v:shape>
          <o:OLEObject Type="Embed" ProgID="Equation.DSMT4" ShapeID="_x0000_i1073" DrawAspect="Content" ObjectID="_1716773127" r:id="rId98"/>
        </w:object>
      </w:r>
    </w:p>
    <w:p w14:paraId="5FFDDE83" w14:textId="333AEF9B" w:rsidR="00B53C47" w:rsidRDefault="00B53C47" w:rsidP="00B53C47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b) Ta có: </w:t>
      </w:r>
      <w:r w:rsidRPr="00B53C47">
        <w:rPr>
          <w:position w:val="-28"/>
          <w:sz w:val="24"/>
        </w:rPr>
        <w:object w:dxaOrig="3500" w:dyaOrig="720" w14:anchorId="3FB2FBEA">
          <v:shape id="_x0000_i1074" type="#_x0000_t75" style="width:175pt;height:37pt" o:ole="">
            <v:imagedata r:id="rId99" o:title=""/>
          </v:shape>
          <o:OLEObject Type="Embed" ProgID="Equation.DSMT4" ShapeID="_x0000_i1074" DrawAspect="Content" ObjectID="_1716773128" r:id="rId100"/>
        </w:object>
      </w:r>
    </w:p>
    <w:p w14:paraId="376AB35B" w14:textId="44825742" w:rsidR="00B53C47" w:rsidRDefault="00B53C47" w:rsidP="00B53C47">
      <w:pPr>
        <w:spacing w:line="276" w:lineRule="auto"/>
        <w:rPr>
          <w:sz w:val="24"/>
        </w:rPr>
      </w:pPr>
      <w:r>
        <w:rPr>
          <w:bCs/>
          <w:sz w:val="24"/>
        </w:rPr>
        <w:t xml:space="preserve">Để </w:t>
      </w:r>
      <w:r w:rsidR="00986785" w:rsidRPr="00986785">
        <w:rPr>
          <w:position w:val="-4"/>
          <w:sz w:val="24"/>
        </w:rPr>
        <w:object w:dxaOrig="240" w:dyaOrig="260" w14:anchorId="51AD5B2E">
          <v:shape id="_x0000_i1075" type="#_x0000_t75" style="width:12pt;height:13.5pt" o:ole="">
            <v:imagedata r:id="rId13" o:title=""/>
          </v:shape>
          <o:OLEObject Type="Embed" ProgID="Equation.DSMT4" ShapeID="_x0000_i1075" DrawAspect="Content" ObjectID="_1716773129" r:id="rId101"/>
        </w:object>
      </w:r>
      <w:r>
        <w:rPr>
          <w:bCs/>
          <w:sz w:val="24"/>
        </w:rPr>
        <w:t xml:space="preserve"> đạt giá trị nguyên </w:t>
      </w:r>
      <w:r w:rsidR="00986785" w:rsidRPr="00B53C47">
        <w:rPr>
          <w:position w:val="-28"/>
          <w:sz w:val="24"/>
        </w:rPr>
        <w:object w:dxaOrig="4180" w:dyaOrig="660" w14:anchorId="7D37331E">
          <v:shape id="_x0000_i1076" type="#_x0000_t75" style="width:209pt;height:34pt" o:ole="">
            <v:imagedata r:id="rId102" o:title=""/>
          </v:shape>
          <o:OLEObject Type="Embed" ProgID="Equation.DSMT4" ShapeID="_x0000_i1076" DrawAspect="Content" ObjectID="_1716773130" r:id="rId103"/>
        </w:object>
      </w:r>
    </w:p>
    <w:p w14:paraId="575A58BD" w14:textId="37D73CCD" w:rsidR="00986785" w:rsidRDefault="00986785" w:rsidP="00B53C47">
      <w:pPr>
        <w:spacing w:line="276" w:lineRule="auto"/>
        <w:rPr>
          <w:sz w:val="24"/>
        </w:rPr>
      </w:pPr>
      <w:r>
        <w:rPr>
          <w:sz w:val="24"/>
        </w:rPr>
        <w:t xml:space="preserve">Lập bả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7"/>
        <w:gridCol w:w="2027"/>
        <w:gridCol w:w="2028"/>
        <w:gridCol w:w="2028"/>
        <w:gridCol w:w="2028"/>
      </w:tblGrid>
      <w:tr w:rsidR="00986785" w14:paraId="13E76A80" w14:textId="77777777" w:rsidTr="00986785">
        <w:tc>
          <w:tcPr>
            <w:tcW w:w="2027" w:type="dxa"/>
          </w:tcPr>
          <w:p w14:paraId="68B3AAFA" w14:textId="12F7FDFA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 w:rsidRPr="00986785">
              <w:rPr>
                <w:position w:val="-10"/>
                <w:sz w:val="24"/>
              </w:rPr>
              <w:object w:dxaOrig="700" w:dyaOrig="380" w14:anchorId="281FC02C">
                <v:shape id="_x0000_i1077" type="#_x0000_t75" style="width:35pt;height:19.5pt" o:ole="">
                  <v:imagedata r:id="rId104" o:title=""/>
                </v:shape>
                <o:OLEObject Type="Embed" ProgID="Equation.DSMT4" ShapeID="_x0000_i1077" DrawAspect="Content" ObjectID="_1716773131" r:id="rId105"/>
              </w:object>
            </w:r>
          </w:p>
        </w:tc>
        <w:tc>
          <w:tcPr>
            <w:tcW w:w="2027" w:type="dxa"/>
          </w:tcPr>
          <w:p w14:paraId="4FB32C36" w14:textId="15261640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- 1</w:t>
            </w:r>
          </w:p>
        </w:tc>
        <w:tc>
          <w:tcPr>
            <w:tcW w:w="2028" w:type="dxa"/>
          </w:tcPr>
          <w:p w14:paraId="27B3E2F8" w14:textId="5633F947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2028" w:type="dxa"/>
          </w:tcPr>
          <w:p w14:paraId="3B170548" w14:textId="23178EE2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- 3</w:t>
            </w:r>
          </w:p>
        </w:tc>
        <w:tc>
          <w:tcPr>
            <w:tcW w:w="2028" w:type="dxa"/>
          </w:tcPr>
          <w:p w14:paraId="7D32760A" w14:textId="70ECD295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3</w:t>
            </w:r>
          </w:p>
        </w:tc>
      </w:tr>
      <w:tr w:rsidR="00986785" w14:paraId="2289EC40" w14:textId="77777777" w:rsidTr="00986785">
        <w:tc>
          <w:tcPr>
            <w:tcW w:w="2027" w:type="dxa"/>
          </w:tcPr>
          <w:p w14:paraId="2FED768F" w14:textId="4A5B6198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 w:rsidRPr="00986785">
              <w:rPr>
                <w:position w:val="-8"/>
                <w:sz w:val="24"/>
              </w:rPr>
              <w:object w:dxaOrig="380" w:dyaOrig="360" w14:anchorId="266C259E">
                <v:shape id="_x0000_i1078" type="#_x0000_t75" style="width:19pt;height:19pt" o:ole="">
                  <v:imagedata r:id="rId106" o:title=""/>
                </v:shape>
                <o:OLEObject Type="Embed" ProgID="Equation.DSMT4" ShapeID="_x0000_i1078" DrawAspect="Content" ObjectID="_1716773132" r:id="rId107"/>
              </w:object>
            </w:r>
          </w:p>
        </w:tc>
        <w:tc>
          <w:tcPr>
            <w:tcW w:w="2027" w:type="dxa"/>
          </w:tcPr>
          <w:p w14:paraId="43EA1F6B" w14:textId="48578142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0</w:t>
            </w:r>
          </w:p>
        </w:tc>
        <w:tc>
          <w:tcPr>
            <w:tcW w:w="2028" w:type="dxa"/>
          </w:tcPr>
          <w:p w14:paraId="07C4330D" w14:textId="6006A6CD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2</w:t>
            </w:r>
          </w:p>
        </w:tc>
        <w:tc>
          <w:tcPr>
            <w:tcW w:w="2028" w:type="dxa"/>
          </w:tcPr>
          <w:p w14:paraId="0CE731C6" w14:textId="0E9BBBAC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-</w:t>
            </w:r>
            <w:r w:rsidR="008468EC">
              <w:rPr>
                <w:bCs/>
                <w:sz w:val="24"/>
              </w:rPr>
              <w:t xml:space="preserve"> </w:t>
            </w:r>
            <w:r>
              <w:rPr>
                <w:bCs/>
                <w:sz w:val="24"/>
              </w:rPr>
              <w:t>2</w:t>
            </w:r>
          </w:p>
        </w:tc>
        <w:tc>
          <w:tcPr>
            <w:tcW w:w="2028" w:type="dxa"/>
          </w:tcPr>
          <w:p w14:paraId="1C6D2750" w14:textId="02695F1F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</w:p>
        </w:tc>
      </w:tr>
      <w:tr w:rsidR="00986785" w14:paraId="4B6F06A1" w14:textId="77777777" w:rsidTr="00986785">
        <w:tc>
          <w:tcPr>
            <w:tcW w:w="2027" w:type="dxa"/>
          </w:tcPr>
          <w:p w14:paraId="203911F8" w14:textId="71E715A3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 w:rsidRPr="00986785">
              <w:rPr>
                <w:position w:val="-6"/>
                <w:sz w:val="24"/>
              </w:rPr>
              <w:object w:dxaOrig="200" w:dyaOrig="220" w14:anchorId="2EBBD54B">
                <v:shape id="_x0000_i1079" type="#_x0000_t75" style="width:10pt;height:11.5pt" o:ole="">
                  <v:imagedata r:id="rId108" o:title=""/>
                </v:shape>
                <o:OLEObject Type="Embed" ProgID="Equation.DSMT4" ShapeID="_x0000_i1079" DrawAspect="Content" ObjectID="_1716773133" r:id="rId109"/>
              </w:object>
            </w:r>
          </w:p>
        </w:tc>
        <w:tc>
          <w:tcPr>
            <w:tcW w:w="2027" w:type="dxa"/>
          </w:tcPr>
          <w:p w14:paraId="48730BD8" w14:textId="1F72E867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0</w:t>
            </w:r>
          </w:p>
        </w:tc>
        <w:tc>
          <w:tcPr>
            <w:tcW w:w="2028" w:type="dxa"/>
          </w:tcPr>
          <w:p w14:paraId="009A3284" w14:textId="6A55BBFF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</w:p>
        </w:tc>
        <w:tc>
          <w:tcPr>
            <w:tcW w:w="2028" w:type="dxa"/>
          </w:tcPr>
          <w:p w14:paraId="3690ABA6" w14:textId="4AD372B8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</w:p>
        </w:tc>
        <w:tc>
          <w:tcPr>
            <w:tcW w:w="2028" w:type="dxa"/>
          </w:tcPr>
          <w:p w14:paraId="6715D3E6" w14:textId="60DA80ED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16</w:t>
            </w:r>
          </w:p>
        </w:tc>
      </w:tr>
      <w:tr w:rsidR="00986785" w14:paraId="508DC89B" w14:textId="77777777" w:rsidTr="00986785">
        <w:tc>
          <w:tcPr>
            <w:tcW w:w="2027" w:type="dxa"/>
          </w:tcPr>
          <w:p w14:paraId="095A2E17" w14:textId="77777777" w:rsidR="00986785" w:rsidRPr="00C860D1" w:rsidRDefault="00986785" w:rsidP="00986785">
            <w:pPr>
              <w:spacing w:line="276" w:lineRule="auto"/>
              <w:jc w:val="center"/>
              <w:rPr>
                <w:sz w:val="24"/>
              </w:rPr>
            </w:pPr>
          </w:p>
        </w:tc>
        <w:tc>
          <w:tcPr>
            <w:tcW w:w="2027" w:type="dxa"/>
          </w:tcPr>
          <w:p w14:paraId="63A6EB44" w14:textId="79BB284E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TM</w:t>
            </w:r>
          </w:p>
        </w:tc>
        <w:tc>
          <w:tcPr>
            <w:tcW w:w="2028" w:type="dxa"/>
          </w:tcPr>
          <w:p w14:paraId="159C716A" w14:textId="389E8356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Loại</w:t>
            </w:r>
          </w:p>
        </w:tc>
        <w:tc>
          <w:tcPr>
            <w:tcW w:w="2028" w:type="dxa"/>
          </w:tcPr>
          <w:p w14:paraId="2DB79D97" w14:textId="2CE4D915" w:rsidR="00986785" w:rsidRDefault="004E4692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Loại</w:t>
            </w:r>
          </w:p>
        </w:tc>
        <w:tc>
          <w:tcPr>
            <w:tcW w:w="2028" w:type="dxa"/>
          </w:tcPr>
          <w:p w14:paraId="78257887" w14:textId="32164186" w:rsidR="00986785" w:rsidRDefault="00986785" w:rsidP="00986785">
            <w:pPr>
              <w:spacing w:line="276" w:lineRule="auto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TM</w:t>
            </w:r>
          </w:p>
        </w:tc>
      </w:tr>
    </w:tbl>
    <w:p w14:paraId="574451A6" w14:textId="4F11FA3D" w:rsidR="00986785" w:rsidRPr="00FF22DC" w:rsidRDefault="00986785" w:rsidP="00B53C47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ậy </w:t>
      </w:r>
      <w:r w:rsidRPr="00986785">
        <w:rPr>
          <w:position w:val="-14"/>
          <w:sz w:val="24"/>
        </w:rPr>
        <w:object w:dxaOrig="2220" w:dyaOrig="400" w14:anchorId="16AAA61D">
          <v:shape id="_x0000_i1080" type="#_x0000_t75" style="width:111pt;height:20.5pt" o:ole="">
            <v:imagedata r:id="rId110" o:title=""/>
          </v:shape>
          <o:OLEObject Type="Embed" ProgID="Equation.DSMT4" ShapeID="_x0000_i1080" DrawAspect="Content" ObjectID="_1716773134" r:id="rId111"/>
        </w:object>
      </w:r>
    </w:p>
    <w:p w14:paraId="0D598FF6" w14:textId="6A0810CC" w:rsidR="00FF22DC" w:rsidRPr="004D621E" w:rsidRDefault="00FF22DC" w:rsidP="00FF22DC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2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</w:t>
      </w:r>
      <w:r>
        <w:rPr>
          <w:i/>
          <w:iCs/>
          <w:sz w:val="24"/>
        </w:rPr>
        <w:t>2</w:t>
      </w:r>
      <w:proofErr w:type="gramStart"/>
      <w:r w:rsidRPr="002F40E2">
        <w:rPr>
          <w:i/>
          <w:iCs/>
          <w:sz w:val="24"/>
        </w:rPr>
        <w:t>,</w:t>
      </w:r>
      <w:r>
        <w:rPr>
          <w:i/>
          <w:iCs/>
          <w:sz w:val="24"/>
        </w:rPr>
        <w:t>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3FF47934" w14:textId="77777777" w:rsidR="00FF22DC" w:rsidRDefault="00FF22DC" w:rsidP="00FF22DC">
      <w:pPr>
        <w:spacing w:line="276" w:lineRule="auto"/>
        <w:jc w:val="both"/>
        <w:rPr>
          <w:sz w:val="24"/>
        </w:rPr>
      </w:pPr>
      <w:r w:rsidRPr="004D621E">
        <w:rPr>
          <w:sz w:val="24"/>
        </w:rPr>
        <w:tab/>
      </w:r>
      <w:r>
        <w:rPr>
          <w:sz w:val="24"/>
        </w:rPr>
        <w:t xml:space="preserve">a) Giải hệ phương trình: </w:t>
      </w:r>
      <w:r w:rsidRPr="00A57DA3">
        <w:rPr>
          <w:position w:val="-32"/>
          <w:sz w:val="24"/>
        </w:rPr>
        <w:object w:dxaOrig="1860" w:dyaOrig="760" w14:anchorId="50FC6C49">
          <v:shape id="_x0000_i1081" type="#_x0000_t75" style="width:93pt;height:38.5pt" o:ole="">
            <v:imagedata r:id="rId15" o:title=""/>
          </v:shape>
          <o:OLEObject Type="Embed" ProgID="Equation.DSMT4" ShapeID="_x0000_i1081" DrawAspect="Content" ObjectID="_1716773135" r:id="rId112"/>
        </w:object>
      </w:r>
    </w:p>
    <w:p w14:paraId="20DA9982" w14:textId="77777777" w:rsidR="00FF22DC" w:rsidRPr="004D621E" w:rsidRDefault="00FF22DC" w:rsidP="00FF22DC">
      <w:pPr>
        <w:spacing w:line="276" w:lineRule="auto"/>
        <w:ind w:firstLine="720"/>
        <w:jc w:val="both"/>
        <w:rPr>
          <w:sz w:val="24"/>
        </w:rPr>
      </w:pPr>
      <w:r>
        <w:rPr>
          <w:sz w:val="24"/>
        </w:rPr>
        <w:t xml:space="preserve">b) Giải phương trình: </w:t>
      </w:r>
      <w:r w:rsidRPr="00A57DA3">
        <w:rPr>
          <w:position w:val="-18"/>
          <w:sz w:val="24"/>
        </w:rPr>
        <w:object w:dxaOrig="2980" w:dyaOrig="520" w14:anchorId="7ED2FA97">
          <v:shape id="_x0000_i1082" type="#_x0000_t75" style="width:148.5pt;height:26.5pt" o:ole="">
            <v:imagedata r:id="rId17" o:title=""/>
          </v:shape>
          <o:OLEObject Type="Embed" ProgID="Equation.DSMT4" ShapeID="_x0000_i1082" DrawAspect="Content" ObjectID="_1716773136" r:id="rId113"/>
        </w:object>
      </w:r>
    </w:p>
    <w:p w14:paraId="78D36262" w14:textId="77777777" w:rsidR="00FF22DC" w:rsidRDefault="00FF22DC" w:rsidP="00FF22DC">
      <w:pPr>
        <w:spacing w:line="276" w:lineRule="auto"/>
        <w:jc w:val="center"/>
        <w:rPr>
          <w:b/>
          <w:sz w:val="24"/>
        </w:rPr>
      </w:pPr>
      <w:r>
        <w:rPr>
          <w:b/>
          <w:sz w:val="24"/>
        </w:rPr>
        <w:t xml:space="preserve">Lời giải: </w:t>
      </w:r>
    </w:p>
    <w:p w14:paraId="60723546" w14:textId="24C74502" w:rsidR="00FF22DC" w:rsidRPr="00333FBB" w:rsidRDefault="00C80B59" w:rsidP="00C80B59">
      <w:pPr>
        <w:spacing w:line="276" w:lineRule="auto"/>
        <w:rPr>
          <w:bCs/>
          <w:sz w:val="24"/>
          <w:lang w:val="fr-FR"/>
        </w:rPr>
      </w:pPr>
      <w:r w:rsidRPr="00333FBB">
        <w:rPr>
          <w:bCs/>
          <w:sz w:val="24"/>
          <w:lang w:val="fr-FR"/>
        </w:rPr>
        <w:t xml:space="preserve">a) Ta có: </w:t>
      </w:r>
      <w:r w:rsidRPr="00C80B59">
        <w:rPr>
          <w:position w:val="-36"/>
          <w:sz w:val="24"/>
        </w:rPr>
        <w:object w:dxaOrig="4580" w:dyaOrig="840" w14:anchorId="434D4F23">
          <v:shape id="_x0000_i1083" type="#_x0000_t75" style="width:229pt;height:42pt" o:ole="">
            <v:imagedata r:id="rId114" o:title=""/>
          </v:shape>
          <o:OLEObject Type="Embed" ProgID="Equation.DSMT4" ShapeID="_x0000_i1083" DrawAspect="Content" ObjectID="_1716773137" r:id="rId115"/>
        </w:object>
      </w:r>
    </w:p>
    <w:p w14:paraId="18729905" w14:textId="02E1B582" w:rsidR="00FF22DC" w:rsidRPr="00333FBB" w:rsidRDefault="00C80B59" w:rsidP="00C80B59">
      <w:pPr>
        <w:spacing w:line="276" w:lineRule="auto"/>
        <w:rPr>
          <w:bCs/>
          <w:sz w:val="24"/>
          <w:lang w:val="fr-FR"/>
        </w:rPr>
      </w:pPr>
      <w:r w:rsidRPr="00333FBB">
        <w:rPr>
          <w:bCs/>
          <w:sz w:val="24"/>
          <w:lang w:val="fr-FR"/>
        </w:rPr>
        <w:t xml:space="preserve">Thay (1) vào (2) ta được: </w:t>
      </w:r>
      <w:r w:rsidR="00C27D14" w:rsidRPr="00C80B59">
        <w:rPr>
          <w:position w:val="-14"/>
          <w:sz w:val="24"/>
        </w:rPr>
        <w:object w:dxaOrig="6360" w:dyaOrig="440" w14:anchorId="069B158D">
          <v:shape id="_x0000_i1084" type="#_x0000_t75" style="width:318pt;height:22pt" o:ole="">
            <v:imagedata r:id="rId116" o:title=""/>
          </v:shape>
          <o:OLEObject Type="Embed" ProgID="Equation.DSMT4" ShapeID="_x0000_i1084" DrawAspect="Content" ObjectID="_1716773138" r:id="rId117"/>
        </w:object>
      </w:r>
    </w:p>
    <w:p w14:paraId="7F651F71" w14:textId="37CF9646" w:rsidR="00FF22DC" w:rsidRPr="00FF22DC" w:rsidRDefault="00C27D14" w:rsidP="00C27D14">
      <w:pPr>
        <w:spacing w:line="276" w:lineRule="auto"/>
        <w:rPr>
          <w:bCs/>
          <w:sz w:val="24"/>
        </w:rPr>
      </w:pPr>
      <w:r w:rsidRPr="00C27D14">
        <w:rPr>
          <w:position w:val="-44"/>
          <w:sz w:val="24"/>
        </w:rPr>
        <w:object w:dxaOrig="4239" w:dyaOrig="999" w14:anchorId="1E1B985E">
          <v:shape id="_x0000_i1085" type="#_x0000_t75" style="width:211.5pt;height:50pt" o:ole="">
            <v:imagedata r:id="rId118" o:title=""/>
          </v:shape>
          <o:OLEObject Type="Embed" ProgID="Equation.DSMT4" ShapeID="_x0000_i1085" DrawAspect="Content" ObjectID="_1716773139" r:id="rId119"/>
        </w:object>
      </w:r>
    </w:p>
    <w:p w14:paraId="65742EF4" w14:textId="46D97678" w:rsidR="00FF22DC" w:rsidRDefault="00C27D14" w:rsidP="00C27D14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ới </w:t>
      </w:r>
      <w:r w:rsidRPr="00C27D14">
        <w:rPr>
          <w:position w:val="-10"/>
          <w:sz w:val="24"/>
        </w:rPr>
        <w:object w:dxaOrig="1440" w:dyaOrig="320" w14:anchorId="313C857D">
          <v:shape id="_x0000_i1086" type="#_x0000_t75" style="width:1in;height:15.5pt" o:ole="">
            <v:imagedata r:id="rId120" o:title=""/>
          </v:shape>
          <o:OLEObject Type="Embed" ProgID="Equation.DSMT4" ShapeID="_x0000_i1086" DrawAspect="Content" ObjectID="_1716773140" r:id="rId121"/>
        </w:object>
      </w:r>
    </w:p>
    <w:p w14:paraId="66E4F80C" w14:textId="7C8155EC" w:rsidR="00C27D14" w:rsidRDefault="00C27D14" w:rsidP="00C27D14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ới </w:t>
      </w:r>
      <w:r w:rsidRPr="00C27D14">
        <w:rPr>
          <w:position w:val="-24"/>
          <w:sz w:val="24"/>
        </w:rPr>
        <w:object w:dxaOrig="1680" w:dyaOrig="620" w14:anchorId="49B95B00">
          <v:shape id="_x0000_i1087" type="#_x0000_t75" style="width:84pt;height:31pt" o:ole="">
            <v:imagedata r:id="rId122" o:title=""/>
          </v:shape>
          <o:OLEObject Type="Embed" ProgID="Equation.DSMT4" ShapeID="_x0000_i1087" DrawAspect="Content" ObjectID="_1716773141" r:id="rId123"/>
        </w:object>
      </w:r>
    </w:p>
    <w:p w14:paraId="668CF15E" w14:textId="49383F37" w:rsidR="00C27D14" w:rsidRDefault="00C27D14" w:rsidP="00C27D14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ậy </w:t>
      </w:r>
      <w:r w:rsidRPr="00C27D14">
        <w:rPr>
          <w:position w:val="-28"/>
          <w:sz w:val="24"/>
        </w:rPr>
        <w:object w:dxaOrig="2620" w:dyaOrig="680" w14:anchorId="5C7DF922">
          <v:shape id="_x0000_i1088" type="#_x0000_t75" style="width:130.5pt;height:34pt" o:ole="">
            <v:imagedata r:id="rId124" o:title=""/>
          </v:shape>
          <o:OLEObject Type="Embed" ProgID="Equation.DSMT4" ShapeID="_x0000_i1088" DrawAspect="Content" ObjectID="_1716773142" r:id="rId125"/>
        </w:object>
      </w:r>
    </w:p>
    <w:p w14:paraId="56EBD1FC" w14:textId="5509DE12" w:rsidR="00C27D14" w:rsidRPr="00FF22DC" w:rsidRDefault="00C27D14" w:rsidP="00C27D14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b) ĐKXĐ: </w:t>
      </w:r>
      <w:r w:rsidRPr="00C27D14">
        <w:rPr>
          <w:position w:val="-10"/>
          <w:sz w:val="24"/>
        </w:rPr>
        <w:object w:dxaOrig="800" w:dyaOrig="320" w14:anchorId="0158DB10">
          <v:shape id="_x0000_i1089" type="#_x0000_t75" style="width:40pt;height:15.5pt" o:ole="">
            <v:imagedata r:id="rId126" o:title=""/>
          </v:shape>
          <o:OLEObject Type="Embed" ProgID="Equation.DSMT4" ShapeID="_x0000_i1089" DrawAspect="Content" ObjectID="_1716773143" r:id="rId127"/>
        </w:object>
      </w:r>
      <w:r>
        <w:rPr>
          <w:sz w:val="24"/>
        </w:rPr>
        <w:t xml:space="preserve">  </w:t>
      </w:r>
      <w:r w:rsidR="006030B1" w:rsidRPr="00A57DA3">
        <w:rPr>
          <w:position w:val="-18"/>
          <w:sz w:val="24"/>
        </w:rPr>
        <w:object w:dxaOrig="4900" w:dyaOrig="520" w14:anchorId="39AF9E18">
          <v:shape id="_x0000_i1090" type="#_x0000_t75" style="width:244.5pt;height:26.5pt" o:ole="">
            <v:imagedata r:id="rId128" o:title=""/>
          </v:shape>
          <o:OLEObject Type="Embed" ProgID="Equation.DSMT4" ShapeID="_x0000_i1090" DrawAspect="Content" ObjectID="_1716773144" r:id="rId129"/>
        </w:object>
      </w:r>
    </w:p>
    <w:p w14:paraId="353A3F0D" w14:textId="09695027" w:rsidR="00FF22DC" w:rsidRDefault="006030B1" w:rsidP="006030B1">
      <w:pPr>
        <w:spacing w:line="276" w:lineRule="auto"/>
        <w:rPr>
          <w:sz w:val="24"/>
        </w:rPr>
      </w:pPr>
      <w:r>
        <w:rPr>
          <w:bCs/>
          <w:sz w:val="24"/>
        </w:rPr>
        <w:t xml:space="preserve">Đặt: </w:t>
      </w:r>
      <w:r w:rsidRPr="006030B1">
        <w:rPr>
          <w:position w:val="-38"/>
          <w:sz w:val="24"/>
        </w:rPr>
        <w:object w:dxaOrig="2760" w:dyaOrig="880" w14:anchorId="10FBC1DD">
          <v:shape id="_x0000_i1091" type="#_x0000_t75" style="width:138pt;height:44.5pt" o:ole="">
            <v:imagedata r:id="rId130" o:title=""/>
          </v:shape>
          <o:OLEObject Type="Embed" ProgID="Equation.DSMT4" ShapeID="_x0000_i1091" DrawAspect="Content" ObjectID="_1716773145" r:id="rId131"/>
        </w:object>
      </w:r>
    </w:p>
    <w:p w14:paraId="2834B0C6" w14:textId="02CC8934" w:rsidR="006030B1" w:rsidRDefault="006030B1" w:rsidP="006030B1">
      <w:pPr>
        <w:spacing w:line="276" w:lineRule="auto"/>
        <w:rPr>
          <w:sz w:val="24"/>
        </w:rPr>
      </w:pPr>
      <w:r w:rsidRPr="006030B1">
        <w:rPr>
          <w:position w:val="-14"/>
          <w:sz w:val="24"/>
        </w:rPr>
        <w:object w:dxaOrig="9900" w:dyaOrig="400" w14:anchorId="510D5941">
          <v:shape id="_x0000_i1092" type="#_x0000_t75" style="width:494pt;height:20.5pt" o:ole="">
            <v:imagedata r:id="rId132" o:title=""/>
          </v:shape>
          <o:OLEObject Type="Embed" ProgID="Equation.DSMT4" ShapeID="_x0000_i1092" DrawAspect="Content" ObjectID="_1716773146" r:id="rId133"/>
        </w:object>
      </w:r>
    </w:p>
    <w:p w14:paraId="10B73798" w14:textId="404BEB58" w:rsidR="006030B1" w:rsidRPr="00FF22DC" w:rsidRDefault="0057561A" w:rsidP="006030B1">
      <w:pPr>
        <w:spacing w:line="276" w:lineRule="auto"/>
        <w:rPr>
          <w:bCs/>
          <w:sz w:val="24"/>
        </w:rPr>
      </w:pPr>
      <w:r w:rsidRPr="006030B1">
        <w:rPr>
          <w:position w:val="-30"/>
          <w:sz w:val="24"/>
        </w:rPr>
        <w:object w:dxaOrig="4480" w:dyaOrig="720" w14:anchorId="79A68A03">
          <v:shape id="_x0000_i1093" type="#_x0000_t75" style="width:223.5pt;height:36pt" o:ole="">
            <v:imagedata r:id="rId134" o:title=""/>
          </v:shape>
          <o:OLEObject Type="Embed" ProgID="Equation.DSMT4" ShapeID="_x0000_i1093" DrawAspect="Content" ObjectID="_1716773147" r:id="rId135"/>
        </w:object>
      </w:r>
    </w:p>
    <w:p w14:paraId="66637CC6" w14:textId="5DEBDDCD" w:rsidR="00FF22DC" w:rsidRDefault="0057561A" w:rsidP="00FF22DC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TH1: Nếu </w:t>
      </w:r>
      <w:r w:rsidRPr="006030B1">
        <w:rPr>
          <w:position w:val="-30"/>
          <w:sz w:val="24"/>
        </w:rPr>
        <w:object w:dxaOrig="7600" w:dyaOrig="720" w14:anchorId="01B730FB">
          <v:shape id="_x0000_i1094" type="#_x0000_t75" style="width:379.5pt;height:36pt" o:ole="">
            <v:imagedata r:id="rId136" o:title=""/>
          </v:shape>
          <o:OLEObject Type="Embed" ProgID="Equation.DSMT4" ShapeID="_x0000_i1094" DrawAspect="Content" ObjectID="_1716773148" r:id="rId137"/>
        </w:object>
      </w:r>
    </w:p>
    <w:p w14:paraId="3019E777" w14:textId="1EBFC132" w:rsidR="0057561A" w:rsidRDefault="0057561A" w:rsidP="00FF22DC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TH2: Nếu </w:t>
      </w:r>
      <w:r w:rsidRPr="0057561A">
        <w:rPr>
          <w:position w:val="-36"/>
          <w:sz w:val="24"/>
        </w:rPr>
        <w:object w:dxaOrig="8840" w:dyaOrig="840" w14:anchorId="2DC56A62">
          <v:shape id="_x0000_i1095" type="#_x0000_t75" style="width:441.5pt;height:42pt" o:ole="">
            <v:imagedata r:id="rId138" o:title=""/>
          </v:shape>
          <o:OLEObject Type="Embed" ProgID="Equation.DSMT4" ShapeID="_x0000_i1095" DrawAspect="Content" ObjectID="_1716773149" r:id="rId139"/>
        </w:object>
      </w:r>
    </w:p>
    <w:p w14:paraId="3D72B458" w14:textId="4F45623A" w:rsidR="0057561A" w:rsidRDefault="006F4C11" w:rsidP="00FF22DC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Vậy </w:t>
      </w:r>
      <w:r w:rsidR="00E56A62" w:rsidRPr="00E56A62">
        <w:rPr>
          <w:position w:val="-18"/>
          <w:sz w:val="24"/>
        </w:rPr>
        <w:object w:dxaOrig="2000" w:dyaOrig="480" w14:anchorId="740FE77E">
          <v:shape id="_x0000_i1096" type="#_x0000_t75" style="width:100pt;height:24pt" o:ole="">
            <v:imagedata r:id="rId140" o:title=""/>
          </v:shape>
          <o:OLEObject Type="Embed" ProgID="Equation.DSMT4" ShapeID="_x0000_i1096" DrawAspect="Content" ObjectID="_1716773150" r:id="rId141"/>
        </w:object>
      </w:r>
    </w:p>
    <w:p w14:paraId="7D3FCCFD" w14:textId="1AC72F04" w:rsidR="00FF22DC" w:rsidRPr="004D621E" w:rsidRDefault="00FF22DC" w:rsidP="00FF22DC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3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2</w:t>
      </w:r>
      <w:proofErr w:type="gramStart"/>
      <w:r w:rsidRPr="002F40E2">
        <w:rPr>
          <w:i/>
          <w:iCs/>
          <w:sz w:val="24"/>
        </w:rPr>
        <w:t>,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13A81207" w14:textId="77777777" w:rsidR="00FF22DC" w:rsidRPr="004D621E" w:rsidRDefault="00FF22DC" w:rsidP="00FF22DC">
      <w:pPr>
        <w:spacing w:line="276" w:lineRule="auto"/>
        <w:jc w:val="both"/>
        <w:rPr>
          <w:sz w:val="24"/>
        </w:rPr>
      </w:pPr>
      <w:r w:rsidRPr="004D621E">
        <w:rPr>
          <w:sz w:val="24"/>
        </w:rPr>
        <w:tab/>
      </w:r>
      <w:r>
        <w:rPr>
          <w:sz w:val="24"/>
        </w:rPr>
        <w:t>a)</w:t>
      </w:r>
      <w:r w:rsidRPr="004D621E">
        <w:rPr>
          <w:sz w:val="24"/>
        </w:rPr>
        <w:t xml:space="preserve"> </w:t>
      </w:r>
      <w:r>
        <w:rPr>
          <w:sz w:val="24"/>
        </w:rPr>
        <w:t xml:space="preserve">Tìm giá trị của tham số </w:t>
      </w:r>
      <w:r w:rsidRPr="00DC0A9E">
        <w:rPr>
          <w:position w:val="-6"/>
          <w:sz w:val="24"/>
        </w:rPr>
        <w:object w:dxaOrig="200" w:dyaOrig="279" w14:anchorId="7EE47D65">
          <v:shape id="_x0000_i1097" type="#_x0000_t75" style="width:10pt;height:14.5pt" o:ole="">
            <v:imagedata r:id="rId19" o:title=""/>
          </v:shape>
          <o:OLEObject Type="Embed" ProgID="Equation.DSMT4" ShapeID="_x0000_i1097" DrawAspect="Content" ObjectID="_1716773151" r:id="rId142"/>
        </w:object>
      </w:r>
      <w:r>
        <w:rPr>
          <w:sz w:val="24"/>
        </w:rPr>
        <w:t xml:space="preserve"> để đường thẳng </w:t>
      </w:r>
      <w:r w:rsidRPr="00A57DA3">
        <w:rPr>
          <w:position w:val="-14"/>
          <w:sz w:val="24"/>
        </w:rPr>
        <w:object w:dxaOrig="1600" w:dyaOrig="400" w14:anchorId="1EAB865A">
          <v:shape id="_x0000_i1098" type="#_x0000_t75" style="width:80pt;height:20.5pt" o:ole="">
            <v:imagedata r:id="rId21" o:title=""/>
          </v:shape>
          <o:OLEObject Type="Embed" ProgID="Equation.DSMT4" ShapeID="_x0000_i1098" DrawAspect="Content" ObjectID="_1716773152" r:id="rId143"/>
        </w:object>
      </w:r>
      <w:r>
        <w:rPr>
          <w:sz w:val="24"/>
        </w:rPr>
        <w:t xml:space="preserve"> cắt đường thẳng </w:t>
      </w:r>
      <w:r w:rsidRPr="00A57DA3">
        <w:rPr>
          <w:position w:val="-14"/>
          <w:sz w:val="24"/>
        </w:rPr>
        <w:object w:dxaOrig="1920" w:dyaOrig="400" w14:anchorId="354DEB82">
          <v:shape id="_x0000_i1099" type="#_x0000_t75" style="width:96pt;height:20.5pt" o:ole="">
            <v:imagedata r:id="rId23" o:title=""/>
          </v:shape>
          <o:OLEObject Type="Embed" ProgID="Equation.DSMT4" ShapeID="_x0000_i1099" DrawAspect="Content" ObjectID="_1716773153" r:id="rId144"/>
        </w:object>
      </w:r>
      <w:r>
        <w:rPr>
          <w:sz w:val="24"/>
        </w:rPr>
        <w:t xml:space="preserve"> tại một điểm nằm trên trục hoành.</w:t>
      </w:r>
    </w:p>
    <w:p w14:paraId="31C863CC" w14:textId="77777777" w:rsidR="00FF22DC" w:rsidRPr="004D621E" w:rsidRDefault="00FF22DC" w:rsidP="00FF22DC">
      <w:pPr>
        <w:spacing w:line="276" w:lineRule="auto"/>
        <w:ind w:firstLine="720"/>
        <w:rPr>
          <w:sz w:val="24"/>
        </w:rPr>
      </w:pPr>
      <w:r>
        <w:rPr>
          <w:sz w:val="24"/>
        </w:rPr>
        <w:t>b)</w:t>
      </w:r>
      <w:r w:rsidRPr="004D621E">
        <w:rPr>
          <w:sz w:val="24"/>
        </w:rPr>
        <w:t xml:space="preserve"> </w:t>
      </w:r>
      <w:r>
        <w:rPr>
          <w:sz w:val="24"/>
        </w:rPr>
        <w:t xml:space="preserve">Trong mặt phẳng tọa </w:t>
      </w:r>
      <w:proofErr w:type="gramStart"/>
      <w:r>
        <w:rPr>
          <w:sz w:val="24"/>
        </w:rPr>
        <w:t xml:space="preserve">độ </w:t>
      </w:r>
      <w:proofErr w:type="gramEnd"/>
      <w:r w:rsidRPr="00DC0A9E">
        <w:rPr>
          <w:position w:val="-10"/>
          <w:sz w:val="24"/>
        </w:rPr>
        <w:object w:dxaOrig="460" w:dyaOrig="320" w14:anchorId="0950B8A4">
          <v:shape id="_x0000_i1100" type="#_x0000_t75" style="width:23.5pt;height:15.5pt" o:ole="">
            <v:imagedata r:id="rId25" o:title=""/>
          </v:shape>
          <o:OLEObject Type="Embed" ProgID="Equation.DSMT4" ShapeID="_x0000_i1100" DrawAspect="Content" ObjectID="_1716773154" r:id="rId145"/>
        </w:object>
      </w:r>
      <w:r>
        <w:rPr>
          <w:sz w:val="24"/>
        </w:rPr>
        <w:t>, cho parabol</w:t>
      </w:r>
      <w:r w:rsidRPr="004D621E">
        <w:rPr>
          <w:sz w:val="24"/>
        </w:rPr>
        <w:t xml:space="preserve"> </w:t>
      </w:r>
      <w:r w:rsidRPr="00DC0A9E">
        <w:rPr>
          <w:position w:val="-14"/>
          <w:sz w:val="24"/>
        </w:rPr>
        <w:object w:dxaOrig="1160" w:dyaOrig="400" w14:anchorId="78C819F5">
          <v:shape id="_x0000_i1101" type="#_x0000_t75" style="width:58.5pt;height:20.5pt" o:ole="">
            <v:imagedata r:id="rId27" o:title=""/>
          </v:shape>
          <o:OLEObject Type="Embed" ProgID="Equation.DSMT4" ShapeID="_x0000_i1101" DrawAspect="Content" ObjectID="_1716773155" r:id="rId146"/>
        </w:object>
      </w:r>
      <w:r w:rsidRPr="004D621E">
        <w:rPr>
          <w:sz w:val="24"/>
        </w:rPr>
        <w:t xml:space="preserve"> </w:t>
      </w:r>
      <w:r>
        <w:rPr>
          <w:sz w:val="24"/>
        </w:rPr>
        <w:t xml:space="preserve">và đường thẳng </w:t>
      </w:r>
      <w:r w:rsidRPr="00A57DA3">
        <w:rPr>
          <w:position w:val="-14"/>
          <w:sz w:val="24"/>
        </w:rPr>
        <w:object w:dxaOrig="2020" w:dyaOrig="400" w14:anchorId="2F98B68E">
          <v:shape id="_x0000_i1102" type="#_x0000_t75" style="width:101pt;height:20.5pt" o:ole="">
            <v:imagedata r:id="rId29" o:title=""/>
          </v:shape>
          <o:OLEObject Type="Embed" ProgID="Equation.DSMT4" ShapeID="_x0000_i1102" DrawAspect="Content" ObjectID="_1716773156" r:id="rId147"/>
        </w:object>
      </w:r>
      <w:r w:rsidRPr="004D621E">
        <w:rPr>
          <w:sz w:val="24"/>
        </w:rPr>
        <w:t xml:space="preserve"> </w:t>
      </w:r>
      <w:r>
        <w:rPr>
          <w:sz w:val="24"/>
        </w:rPr>
        <w:t xml:space="preserve">(Với m là tham số). Tìm tất cả các giá trị của m để </w:t>
      </w:r>
      <w:r w:rsidRPr="00A57DA3">
        <w:rPr>
          <w:position w:val="-14"/>
          <w:sz w:val="24"/>
        </w:rPr>
        <w:object w:dxaOrig="400" w:dyaOrig="400" w14:anchorId="10A02474">
          <v:shape id="_x0000_i1103" type="#_x0000_t75" style="width:20.5pt;height:20.5pt" o:ole="">
            <v:imagedata r:id="rId31" o:title=""/>
          </v:shape>
          <o:OLEObject Type="Embed" ProgID="Equation.DSMT4" ShapeID="_x0000_i1103" DrawAspect="Content" ObjectID="_1716773157" r:id="rId148"/>
        </w:object>
      </w:r>
      <w:r>
        <w:rPr>
          <w:sz w:val="24"/>
        </w:rPr>
        <w:t xml:space="preserve"> cắt </w:t>
      </w:r>
      <w:r w:rsidRPr="00A57DA3">
        <w:rPr>
          <w:position w:val="-14"/>
          <w:sz w:val="24"/>
        </w:rPr>
        <w:object w:dxaOrig="420" w:dyaOrig="400" w14:anchorId="6AA338D3">
          <v:shape id="_x0000_i1104" type="#_x0000_t75" style="width:21pt;height:20.5pt" o:ole="">
            <v:imagedata r:id="rId33" o:title=""/>
          </v:shape>
          <o:OLEObject Type="Embed" ProgID="Equation.DSMT4" ShapeID="_x0000_i1104" DrawAspect="Content" ObjectID="_1716773158" r:id="rId149"/>
        </w:object>
      </w:r>
      <w:r>
        <w:rPr>
          <w:sz w:val="24"/>
        </w:rPr>
        <w:t xml:space="preserve"> tại hai điểm phân biệt có hoành độ  </w:t>
      </w:r>
      <w:r w:rsidRPr="008B2369">
        <w:rPr>
          <w:position w:val="-12"/>
          <w:sz w:val="24"/>
        </w:rPr>
        <w:object w:dxaOrig="639" w:dyaOrig="380" w14:anchorId="12C7E9D2">
          <v:shape id="_x0000_i1105" type="#_x0000_t75" style="width:32pt;height:19pt" o:ole="">
            <v:imagedata r:id="rId35" o:title=""/>
          </v:shape>
          <o:OLEObject Type="Embed" ProgID="Equation.DSMT4" ShapeID="_x0000_i1105" DrawAspect="Content" ObjectID="_1716773159" r:id="rId150"/>
        </w:object>
      </w:r>
      <w:r>
        <w:rPr>
          <w:sz w:val="24"/>
        </w:rPr>
        <w:t xml:space="preserve"> </w:t>
      </w:r>
      <w:r w:rsidRPr="004D621E">
        <w:rPr>
          <w:sz w:val="24"/>
        </w:rPr>
        <w:t>thỏa mãn:</w:t>
      </w:r>
      <w:r>
        <w:rPr>
          <w:sz w:val="24"/>
        </w:rPr>
        <w:t xml:space="preserve"> </w:t>
      </w:r>
      <w:r w:rsidRPr="001667CB">
        <w:rPr>
          <w:position w:val="-16"/>
          <w:sz w:val="24"/>
        </w:rPr>
        <w:object w:dxaOrig="1520" w:dyaOrig="440" w14:anchorId="1A61D7BC">
          <v:shape id="_x0000_i1106" type="#_x0000_t75" style="width:76.5pt;height:22pt" o:ole="">
            <v:imagedata r:id="rId37" o:title=""/>
          </v:shape>
          <o:OLEObject Type="Embed" ProgID="Equation.DSMT4" ShapeID="_x0000_i1106" DrawAspect="Content" ObjectID="_1716773160" r:id="rId151"/>
        </w:object>
      </w:r>
    </w:p>
    <w:p w14:paraId="14B0C8BC" w14:textId="77777777" w:rsidR="00FF22DC" w:rsidRDefault="00FF22DC" w:rsidP="00FF22DC">
      <w:pPr>
        <w:spacing w:line="276" w:lineRule="auto"/>
        <w:jc w:val="center"/>
        <w:rPr>
          <w:b/>
          <w:sz w:val="24"/>
        </w:rPr>
      </w:pPr>
      <w:r>
        <w:rPr>
          <w:b/>
          <w:sz w:val="24"/>
        </w:rPr>
        <w:t xml:space="preserve">Lời giải: </w:t>
      </w:r>
    </w:p>
    <w:p w14:paraId="5D118EAA" w14:textId="6984F56D" w:rsidR="00FF22DC" w:rsidRPr="00FF22DC" w:rsidRDefault="004E4692" w:rsidP="004E4692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a) Giả sử </w:t>
      </w:r>
      <w:r w:rsidRPr="004E4692">
        <w:rPr>
          <w:position w:val="-14"/>
          <w:sz w:val="24"/>
        </w:rPr>
        <w:object w:dxaOrig="1140" w:dyaOrig="400" w14:anchorId="5EFD83C2">
          <v:shape id="_x0000_i1107" type="#_x0000_t75" style="width:57.5pt;height:19.5pt" o:ole="">
            <v:imagedata r:id="rId152" o:title=""/>
          </v:shape>
          <o:OLEObject Type="Embed" ProgID="Equation.DSMT4" ShapeID="_x0000_i1107" DrawAspect="Content" ObjectID="_1716773161" r:id="rId153"/>
        </w:object>
      </w:r>
      <w:r>
        <w:rPr>
          <w:sz w:val="24"/>
        </w:rPr>
        <w:t xml:space="preserve"> là giao điểm của đường thẳng </w:t>
      </w:r>
      <w:r w:rsidRPr="00A57DA3">
        <w:rPr>
          <w:position w:val="-14"/>
          <w:sz w:val="24"/>
        </w:rPr>
        <w:object w:dxaOrig="1600" w:dyaOrig="400" w14:anchorId="205A0B52">
          <v:shape id="_x0000_i1108" type="#_x0000_t75" style="width:80pt;height:20.5pt" o:ole="">
            <v:imagedata r:id="rId21" o:title=""/>
          </v:shape>
          <o:OLEObject Type="Embed" ProgID="Equation.DSMT4" ShapeID="_x0000_i1108" DrawAspect="Content" ObjectID="_1716773162" r:id="rId154"/>
        </w:object>
      </w:r>
      <w:r>
        <w:rPr>
          <w:sz w:val="24"/>
        </w:rPr>
        <w:t xml:space="preserve"> và </w:t>
      </w:r>
      <w:r w:rsidRPr="00A57DA3">
        <w:rPr>
          <w:position w:val="-14"/>
          <w:sz w:val="24"/>
        </w:rPr>
        <w:object w:dxaOrig="1920" w:dyaOrig="400" w14:anchorId="6B670057">
          <v:shape id="_x0000_i1109" type="#_x0000_t75" style="width:96pt;height:20.5pt" o:ole="">
            <v:imagedata r:id="rId23" o:title=""/>
          </v:shape>
          <o:OLEObject Type="Embed" ProgID="Equation.DSMT4" ShapeID="_x0000_i1109" DrawAspect="Content" ObjectID="_1716773163" r:id="rId155"/>
        </w:object>
      </w:r>
    </w:p>
    <w:p w14:paraId="059AFCB5" w14:textId="15CBFE67" w:rsidR="00FF22DC" w:rsidRPr="00FF22DC" w:rsidRDefault="004E4692" w:rsidP="004E4692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Do: </w:t>
      </w:r>
      <w:r w:rsidR="002D6464" w:rsidRPr="002D6464">
        <w:rPr>
          <w:position w:val="-4"/>
          <w:sz w:val="24"/>
        </w:rPr>
        <w:object w:dxaOrig="240" w:dyaOrig="260" w14:anchorId="0058AF5D">
          <v:shape id="_x0000_i1110" type="#_x0000_t75" style="width:12pt;height:13pt" o:ole="">
            <v:imagedata r:id="rId156" o:title=""/>
          </v:shape>
          <o:OLEObject Type="Embed" ProgID="Equation.DSMT4" ShapeID="_x0000_i1110" DrawAspect="Content" ObjectID="_1716773164" r:id="rId157"/>
        </w:object>
      </w:r>
      <w:r>
        <w:rPr>
          <w:sz w:val="24"/>
        </w:rPr>
        <w:t xml:space="preserve"> nằm trên trục hoành và </w:t>
      </w:r>
      <w:r w:rsidR="002D6464" w:rsidRPr="004E4692">
        <w:rPr>
          <w:position w:val="-32"/>
          <w:sz w:val="24"/>
        </w:rPr>
        <w:object w:dxaOrig="6340" w:dyaOrig="760" w14:anchorId="0A2EF0EB">
          <v:shape id="_x0000_i1111" type="#_x0000_t75" style="width:319.5pt;height:37.5pt" o:ole="">
            <v:imagedata r:id="rId158" o:title=""/>
          </v:shape>
          <o:OLEObject Type="Embed" ProgID="Equation.DSMT4" ShapeID="_x0000_i1111" DrawAspect="Content" ObjectID="_1716773165" r:id="rId159"/>
        </w:object>
      </w:r>
    </w:p>
    <w:p w14:paraId="25DD6347" w14:textId="1E882EA7" w:rsidR="00FF22DC" w:rsidRPr="00FF22DC" w:rsidRDefault="002D6464" w:rsidP="002D6464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Mà: </w:t>
      </w:r>
      <w:r w:rsidRPr="002D6464">
        <w:rPr>
          <w:position w:val="-12"/>
          <w:sz w:val="24"/>
        </w:rPr>
        <w:object w:dxaOrig="3340" w:dyaOrig="360" w14:anchorId="6D0E6245">
          <v:shape id="_x0000_i1112" type="#_x0000_t75" style="width:168pt;height:18pt" o:ole="">
            <v:imagedata r:id="rId160" o:title=""/>
          </v:shape>
          <o:OLEObject Type="Embed" ProgID="Equation.DSMT4" ShapeID="_x0000_i1112" DrawAspect="Content" ObjectID="_1716773166" r:id="rId161"/>
        </w:object>
      </w:r>
    </w:p>
    <w:p w14:paraId="3936651F" w14:textId="682C07C5" w:rsidR="00FF22DC" w:rsidRDefault="002D6464" w:rsidP="002D6464">
      <w:pPr>
        <w:spacing w:line="276" w:lineRule="auto"/>
        <w:rPr>
          <w:sz w:val="24"/>
        </w:rPr>
      </w:pPr>
      <w:r>
        <w:rPr>
          <w:bCs/>
          <w:sz w:val="24"/>
        </w:rPr>
        <w:t xml:space="preserve">Vậy </w:t>
      </w:r>
      <w:r w:rsidRPr="002D6464">
        <w:rPr>
          <w:position w:val="-6"/>
          <w:sz w:val="24"/>
        </w:rPr>
        <w:object w:dxaOrig="560" w:dyaOrig="279" w14:anchorId="77B093C9">
          <v:shape id="_x0000_i1113" type="#_x0000_t75" style="width:28.5pt;height:13.5pt" o:ole="">
            <v:imagedata r:id="rId162" o:title=""/>
          </v:shape>
          <o:OLEObject Type="Embed" ProgID="Equation.DSMT4" ShapeID="_x0000_i1113" DrawAspect="Content" ObjectID="_1716773167" r:id="rId163"/>
        </w:object>
      </w:r>
      <w:r>
        <w:rPr>
          <w:sz w:val="24"/>
        </w:rPr>
        <w:t xml:space="preserve"> thỏa mãn yêu cầu bài toán</w:t>
      </w:r>
    </w:p>
    <w:p w14:paraId="7C3303CE" w14:textId="4710C751" w:rsidR="002D6464" w:rsidRDefault="002D6464" w:rsidP="002D6464">
      <w:pPr>
        <w:spacing w:line="276" w:lineRule="auto"/>
        <w:rPr>
          <w:sz w:val="24"/>
        </w:rPr>
      </w:pPr>
      <w:r>
        <w:rPr>
          <w:sz w:val="24"/>
        </w:rPr>
        <w:t xml:space="preserve">b) Xét phương trình hoành độ giao điểm giữa </w:t>
      </w:r>
      <w:r w:rsidR="00A5227B" w:rsidRPr="00A5227B">
        <w:rPr>
          <w:position w:val="-14"/>
          <w:sz w:val="24"/>
        </w:rPr>
        <w:object w:dxaOrig="420" w:dyaOrig="400" w14:anchorId="7569419C">
          <v:shape id="_x0000_i1114" type="#_x0000_t75" style="width:21pt;height:19.5pt" o:ole="">
            <v:imagedata r:id="rId164" o:title=""/>
          </v:shape>
          <o:OLEObject Type="Embed" ProgID="Equation.DSMT4" ShapeID="_x0000_i1114" DrawAspect="Content" ObjectID="_1716773168" r:id="rId165"/>
        </w:object>
      </w:r>
      <w:r w:rsidR="00A5227B">
        <w:rPr>
          <w:sz w:val="24"/>
        </w:rPr>
        <w:t xml:space="preserve"> </w:t>
      </w:r>
      <w:proofErr w:type="gramStart"/>
      <w:r>
        <w:rPr>
          <w:sz w:val="24"/>
        </w:rPr>
        <w:t xml:space="preserve">và </w:t>
      </w:r>
      <w:proofErr w:type="gramEnd"/>
      <w:r w:rsidR="00A5227B" w:rsidRPr="00A5227B">
        <w:rPr>
          <w:position w:val="-14"/>
          <w:sz w:val="24"/>
        </w:rPr>
        <w:object w:dxaOrig="400" w:dyaOrig="400" w14:anchorId="31E1BA4D">
          <v:shape id="_x0000_i1115" type="#_x0000_t75" style="width:20.5pt;height:19.5pt" o:ole="">
            <v:imagedata r:id="rId166" o:title=""/>
          </v:shape>
          <o:OLEObject Type="Embed" ProgID="Equation.DSMT4" ShapeID="_x0000_i1115" DrawAspect="Content" ObjectID="_1716773169" r:id="rId167"/>
        </w:object>
      </w:r>
      <w:r w:rsidR="00A5227B">
        <w:rPr>
          <w:sz w:val="24"/>
        </w:rPr>
        <w:t>:</w:t>
      </w:r>
    </w:p>
    <w:p w14:paraId="02E0C367" w14:textId="6B9E5A80" w:rsidR="002D6464" w:rsidRDefault="002D6464" w:rsidP="002D6464">
      <w:pPr>
        <w:spacing w:line="276" w:lineRule="auto"/>
        <w:rPr>
          <w:sz w:val="24"/>
        </w:rPr>
      </w:pPr>
      <w:r w:rsidRPr="00A57DA3">
        <w:rPr>
          <w:position w:val="-14"/>
          <w:sz w:val="24"/>
        </w:rPr>
        <w:object w:dxaOrig="6660" w:dyaOrig="400" w14:anchorId="447D52EB">
          <v:shape id="_x0000_i1116" type="#_x0000_t75" style="width:333.5pt;height:20.5pt" o:ole="">
            <v:imagedata r:id="rId168" o:title=""/>
          </v:shape>
          <o:OLEObject Type="Embed" ProgID="Equation.DSMT4" ShapeID="_x0000_i1116" DrawAspect="Content" ObjectID="_1716773170" r:id="rId169"/>
        </w:object>
      </w:r>
    </w:p>
    <w:p w14:paraId="3502E054" w14:textId="356B58D8" w:rsidR="002D6464" w:rsidRPr="00FF22DC" w:rsidRDefault="002D6464" w:rsidP="002D6464">
      <w:pPr>
        <w:spacing w:line="276" w:lineRule="auto"/>
        <w:rPr>
          <w:bCs/>
          <w:sz w:val="24"/>
        </w:rPr>
      </w:pPr>
      <w:r>
        <w:rPr>
          <w:sz w:val="24"/>
        </w:rPr>
        <w:t xml:space="preserve">Ta có: </w:t>
      </w:r>
      <w:r w:rsidR="00A5227B" w:rsidRPr="00A5227B">
        <w:rPr>
          <w:position w:val="-28"/>
          <w:sz w:val="24"/>
        </w:rPr>
        <w:object w:dxaOrig="8680" w:dyaOrig="740" w14:anchorId="718AC78D">
          <v:shape id="_x0000_i1117" type="#_x0000_t75" style="width:435pt;height:37.5pt" o:ole="">
            <v:imagedata r:id="rId170" o:title=""/>
          </v:shape>
          <o:OLEObject Type="Embed" ProgID="Equation.DSMT4" ShapeID="_x0000_i1117" DrawAspect="Content" ObjectID="_1716773171" r:id="rId171"/>
        </w:object>
      </w:r>
    </w:p>
    <w:p w14:paraId="76D2374A" w14:textId="683DD29A" w:rsidR="00FF22DC" w:rsidRDefault="00A5227B" w:rsidP="00A5227B">
      <w:pPr>
        <w:spacing w:line="276" w:lineRule="auto"/>
        <w:rPr>
          <w:bCs/>
          <w:sz w:val="24"/>
        </w:rPr>
      </w:pPr>
      <w:r w:rsidRPr="00A5227B">
        <w:rPr>
          <w:position w:val="-14"/>
          <w:sz w:val="24"/>
        </w:rPr>
        <w:object w:dxaOrig="720" w:dyaOrig="400" w14:anchorId="0971DAF0">
          <v:shape id="_x0000_i1118" type="#_x0000_t75" style="width:36pt;height:19.5pt" o:ole="">
            <v:imagedata r:id="rId172" o:title=""/>
          </v:shape>
          <o:OLEObject Type="Embed" ProgID="Equation.DSMT4" ShapeID="_x0000_i1118" DrawAspect="Content" ObjectID="_1716773172" r:id="rId173"/>
        </w:object>
      </w:r>
      <w:r>
        <w:rPr>
          <w:sz w:val="24"/>
        </w:rPr>
        <w:t xml:space="preserve"> </w:t>
      </w:r>
      <w:proofErr w:type="gramStart"/>
      <w:r>
        <w:rPr>
          <w:sz w:val="24"/>
        </w:rPr>
        <w:t>luôn</w:t>
      </w:r>
      <w:proofErr w:type="gramEnd"/>
      <w:r>
        <w:rPr>
          <w:sz w:val="24"/>
        </w:rPr>
        <w:t xml:space="preserve"> cắt </w:t>
      </w:r>
      <w:r w:rsidRPr="00A5227B">
        <w:rPr>
          <w:position w:val="-14"/>
          <w:sz w:val="24"/>
        </w:rPr>
        <w:object w:dxaOrig="400" w:dyaOrig="400" w14:anchorId="627BEF16">
          <v:shape id="_x0000_i1119" type="#_x0000_t75" style="width:20.5pt;height:19.5pt" o:ole="">
            <v:imagedata r:id="rId174" o:title=""/>
          </v:shape>
          <o:OLEObject Type="Embed" ProgID="Equation.DSMT4" ShapeID="_x0000_i1119" DrawAspect="Content" ObjectID="_1716773173" r:id="rId175"/>
        </w:object>
      </w:r>
      <w:r>
        <w:rPr>
          <w:sz w:val="24"/>
        </w:rPr>
        <w:t xml:space="preserve"> tại hai điểm phân biệt với </w:t>
      </w:r>
      <w:r w:rsidRPr="00A5227B">
        <w:rPr>
          <w:position w:val="-10"/>
          <w:sz w:val="24"/>
        </w:rPr>
        <w:object w:dxaOrig="440" w:dyaOrig="320" w14:anchorId="2A6E513B">
          <v:shape id="_x0000_i1120" type="#_x0000_t75" style="width:22pt;height:16.5pt" o:ole="">
            <v:imagedata r:id="rId176" o:title=""/>
          </v:shape>
          <o:OLEObject Type="Embed" ProgID="Equation.DSMT4" ShapeID="_x0000_i1120" DrawAspect="Content" ObjectID="_1716773174" r:id="rId177"/>
        </w:object>
      </w:r>
    </w:p>
    <w:p w14:paraId="73205F94" w14:textId="1A7F24FB" w:rsidR="00A5227B" w:rsidRPr="00333FBB" w:rsidRDefault="00855FE4" w:rsidP="00A5227B">
      <w:pPr>
        <w:spacing w:line="276" w:lineRule="auto"/>
        <w:rPr>
          <w:bCs/>
          <w:sz w:val="24"/>
          <w:lang w:val="fr-FR"/>
        </w:rPr>
      </w:pPr>
      <w:r w:rsidRPr="00333FBB">
        <w:rPr>
          <w:bCs/>
          <w:sz w:val="24"/>
          <w:lang w:val="fr-FR"/>
        </w:rPr>
        <w:lastRenderedPageBreak/>
        <w:t xml:space="preserve">Theo Vi-Et ta có: </w:t>
      </w:r>
      <w:r w:rsidRPr="00855FE4">
        <w:rPr>
          <w:position w:val="-60"/>
          <w:sz w:val="24"/>
        </w:rPr>
        <w:object w:dxaOrig="1860" w:dyaOrig="1320" w14:anchorId="405A3CA4">
          <v:shape id="_x0000_i1121" type="#_x0000_t75" style="width:93pt;height:66.5pt" o:ole="">
            <v:imagedata r:id="rId178" o:title=""/>
          </v:shape>
          <o:OLEObject Type="Embed" ProgID="Equation.DSMT4" ShapeID="_x0000_i1121" DrawAspect="Content" ObjectID="_1716773175" r:id="rId179"/>
        </w:object>
      </w:r>
    </w:p>
    <w:p w14:paraId="586EEBB5" w14:textId="1E8433CD" w:rsidR="00A5227B" w:rsidRPr="00333FBB" w:rsidRDefault="00855FE4" w:rsidP="00A5227B">
      <w:pPr>
        <w:spacing w:line="276" w:lineRule="auto"/>
        <w:rPr>
          <w:sz w:val="24"/>
          <w:lang w:val="fr-FR"/>
        </w:rPr>
      </w:pPr>
      <w:r w:rsidRPr="00333FBB">
        <w:rPr>
          <w:bCs/>
          <w:sz w:val="24"/>
          <w:lang w:val="fr-FR"/>
        </w:rPr>
        <w:t xml:space="preserve">Mà: </w:t>
      </w:r>
      <w:r w:rsidRPr="00855FE4">
        <w:rPr>
          <w:position w:val="-18"/>
          <w:sz w:val="24"/>
        </w:rPr>
        <w:object w:dxaOrig="8700" w:dyaOrig="540" w14:anchorId="25DAC56A">
          <v:shape id="_x0000_i1122" type="#_x0000_t75" style="width:438pt;height:27pt" o:ole="">
            <v:imagedata r:id="rId180" o:title=""/>
          </v:shape>
          <o:OLEObject Type="Embed" ProgID="Equation.DSMT4" ShapeID="_x0000_i1122" DrawAspect="Content" ObjectID="_1716773176" r:id="rId181"/>
        </w:object>
      </w:r>
    </w:p>
    <w:p w14:paraId="0F663750" w14:textId="4C706D52" w:rsidR="00855FE4" w:rsidRPr="00333FBB" w:rsidRDefault="00855FE4" w:rsidP="00A5227B">
      <w:pPr>
        <w:spacing w:line="276" w:lineRule="auto"/>
        <w:rPr>
          <w:bCs/>
          <w:sz w:val="24"/>
          <w:lang w:val="fr-FR"/>
        </w:rPr>
      </w:pPr>
      <w:r w:rsidRPr="00333FBB">
        <w:rPr>
          <w:sz w:val="24"/>
          <w:lang w:val="fr-FR"/>
        </w:rPr>
        <w:t xml:space="preserve">Thay vào (*) ta được: </w:t>
      </w:r>
      <w:r w:rsidR="005D766F" w:rsidRPr="005D766F">
        <w:rPr>
          <w:position w:val="-24"/>
          <w:sz w:val="24"/>
        </w:rPr>
        <w:object w:dxaOrig="6780" w:dyaOrig="620" w14:anchorId="66D4E17F">
          <v:shape id="_x0000_i1123" type="#_x0000_t75" style="width:341.5pt;height:31pt" o:ole="">
            <v:imagedata r:id="rId182" o:title=""/>
          </v:shape>
          <o:OLEObject Type="Embed" ProgID="Equation.DSMT4" ShapeID="_x0000_i1123" DrawAspect="Content" ObjectID="_1716773177" r:id="rId183"/>
        </w:object>
      </w:r>
    </w:p>
    <w:p w14:paraId="6D709FD6" w14:textId="4EC9846A" w:rsidR="00FF22DC" w:rsidRPr="00333FBB" w:rsidRDefault="005D766F" w:rsidP="00FF22DC">
      <w:pPr>
        <w:spacing w:line="276" w:lineRule="auto"/>
        <w:rPr>
          <w:bCs/>
          <w:sz w:val="24"/>
          <w:lang w:val="fr-FR"/>
        </w:rPr>
      </w:pPr>
      <w:r w:rsidRPr="00333FBB">
        <w:rPr>
          <w:bCs/>
          <w:sz w:val="24"/>
          <w:lang w:val="fr-FR"/>
        </w:rPr>
        <w:t xml:space="preserve">Vậy </w:t>
      </w:r>
      <w:r w:rsidRPr="005D766F">
        <w:rPr>
          <w:position w:val="-24"/>
          <w:sz w:val="24"/>
        </w:rPr>
        <w:object w:dxaOrig="700" w:dyaOrig="620" w14:anchorId="73EF67E2">
          <v:shape id="_x0000_i1124" type="#_x0000_t75" style="width:35pt;height:31pt" o:ole="">
            <v:imagedata r:id="rId184" o:title=""/>
          </v:shape>
          <o:OLEObject Type="Embed" ProgID="Equation.DSMT4" ShapeID="_x0000_i1124" DrawAspect="Content" ObjectID="_1716773178" r:id="rId185"/>
        </w:object>
      </w:r>
      <w:r w:rsidRPr="00333FBB">
        <w:rPr>
          <w:sz w:val="24"/>
          <w:lang w:val="fr-FR"/>
        </w:rPr>
        <w:t xml:space="preserve"> thỏa mãn yêu cầu bài toán</w:t>
      </w:r>
    </w:p>
    <w:p w14:paraId="6FA946FF" w14:textId="700F7C4F" w:rsidR="00FF22DC" w:rsidRPr="00333FBB" w:rsidRDefault="00FF22DC" w:rsidP="00FF22DC">
      <w:pPr>
        <w:spacing w:line="276" w:lineRule="auto"/>
        <w:rPr>
          <w:sz w:val="24"/>
          <w:lang w:val="fr-FR"/>
        </w:rPr>
      </w:pPr>
      <w:r w:rsidRPr="00333FBB">
        <w:rPr>
          <w:b/>
          <w:sz w:val="24"/>
          <w:lang w:val="fr-FR"/>
        </w:rPr>
        <w:t>Câu 4.</w:t>
      </w:r>
      <w:r w:rsidRPr="00333FBB">
        <w:rPr>
          <w:sz w:val="24"/>
          <w:lang w:val="fr-FR"/>
        </w:rPr>
        <w:t xml:space="preserve"> </w:t>
      </w:r>
      <w:r w:rsidRPr="00333FBB">
        <w:rPr>
          <w:i/>
          <w:iCs/>
          <w:sz w:val="24"/>
          <w:lang w:val="fr-FR"/>
        </w:rPr>
        <w:t>(3,0 điểm)</w:t>
      </w:r>
    </w:p>
    <w:p w14:paraId="4C15A630" w14:textId="77777777" w:rsidR="00FF22DC" w:rsidRPr="00333FBB" w:rsidRDefault="00FF22DC" w:rsidP="00FF22DC">
      <w:pPr>
        <w:spacing w:line="276" w:lineRule="auto"/>
        <w:ind w:firstLine="720"/>
        <w:jc w:val="both"/>
        <w:rPr>
          <w:sz w:val="24"/>
          <w:lang w:val="fr-FR"/>
        </w:rPr>
      </w:pPr>
      <w:r w:rsidRPr="00333FBB">
        <w:rPr>
          <w:sz w:val="24"/>
          <w:lang w:val="fr-FR"/>
        </w:rPr>
        <w:t xml:space="preserve">Cho </w:t>
      </w:r>
      <w:r w:rsidRPr="002B59AB">
        <w:rPr>
          <w:position w:val="-10"/>
          <w:sz w:val="24"/>
        </w:rPr>
        <w:object w:dxaOrig="740" w:dyaOrig="320" w14:anchorId="369E14D9">
          <v:shape id="_x0000_i1125" type="#_x0000_t75" style="width:36.5pt;height:15.5pt" o:ole="">
            <v:imagedata r:id="rId39" o:title=""/>
          </v:shape>
          <o:OLEObject Type="Embed" ProgID="Equation.DSMT4" ShapeID="_x0000_i1125" DrawAspect="Content" ObjectID="_1716773179" r:id="rId186"/>
        </w:object>
      </w:r>
      <w:r w:rsidRPr="00333FBB">
        <w:rPr>
          <w:sz w:val="24"/>
          <w:lang w:val="fr-FR"/>
        </w:rPr>
        <w:t xml:space="preserve"> có ba góc nhọn </w:t>
      </w:r>
      <w:r w:rsidRPr="001667CB">
        <w:rPr>
          <w:position w:val="-14"/>
          <w:sz w:val="24"/>
        </w:rPr>
        <w:object w:dxaOrig="1200" w:dyaOrig="400" w14:anchorId="6992A298">
          <v:shape id="_x0000_i1126" type="#_x0000_t75" style="width:59.5pt;height:19.5pt" o:ole="">
            <v:imagedata r:id="rId41" o:title=""/>
          </v:shape>
          <o:OLEObject Type="Embed" ProgID="Equation.DSMT4" ShapeID="_x0000_i1126" DrawAspect="Content" ObjectID="_1716773180" r:id="rId187"/>
        </w:object>
      </w:r>
      <w:r w:rsidRPr="00333FBB">
        <w:rPr>
          <w:sz w:val="24"/>
          <w:lang w:val="fr-FR"/>
        </w:rPr>
        <w:t xml:space="preserve"> nội tiếp đường tròn </w:t>
      </w:r>
      <w:r w:rsidRPr="001667CB">
        <w:rPr>
          <w:position w:val="-14"/>
          <w:sz w:val="24"/>
        </w:rPr>
        <w:object w:dxaOrig="859" w:dyaOrig="400" w14:anchorId="39749249">
          <v:shape id="_x0000_i1127" type="#_x0000_t75" style="width:42.5pt;height:19.5pt" o:ole="">
            <v:imagedata r:id="rId43" o:title=""/>
          </v:shape>
          <o:OLEObject Type="Embed" ProgID="Equation.DSMT4" ShapeID="_x0000_i1127" DrawAspect="Content" ObjectID="_1716773181" r:id="rId188"/>
        </w:object>
      </w:r>
      <w:r w:rsidRPr="00333FBB">
        <w:rPr>
          <w:sz w:val="24"/>
          <w:lang w:val="fr-FR"/>
        </w:rPr>
        <w:t xml:space="preserve"> Đường cao </w:t>
      </w:r>
      <w:r w:rsidRPr="002B59AB">
        <w:rPr>
          <w:position w:val="-4"/>
          <w:sz w:val="24"/>
        </w:rPr>
        <w:object w:dxaOrig="440" w:dyaOrig="260" w14:anchorId="481CD808">
          <v:shape id="_x0000_i1128" type="#_x0000_t75" style="width:22pt;height:13pt" o:ole="">
            <v:imagedata r:id="rId45" o:title=""/>
          </v:shape>
          <o:OLEObject Type="Embed" ProgID="Equation.DSMT4" ShapeID="_x0000_i1128" DrawAspect="Content" ObjectID="_1716773182" r:id="rId189"/>
        </w:object>
      </w:r>
      <w:r w:rsidRPr="00333FBB">
        <w:rPr>
          <w:sz w:val="24"/>
          <w:lang w:val="fr-FR"/>
        </w:rPr>
        <w:t xml:space="preserve"> của </w:t>
      </w:r>
      <w:r w:rsidRPr="002B59AB">
        <w:rPr>
          <w:position w:val="-10"/>
          <w:sz w:val="24"/>
        </w:rPr>
        <w:object w:dxaOrig="740" w:dyaOrig="320" w14:anchorId="159878C2">
          <v:shape id="_x0000_i1129" type="#_x0000_t75" style="width:36.5pt;height:15.5pt" o:ole="">
            <v:imagedata r:id="rId39" o:title=""/>
          </v:shape>
          <o:OLEObject Type="Embed" ProgID="Equation.DSMT4" ShapeID="_x0000_i1129" DrawAspect="Content" ObjectID="_1716773183" r:id="rId190"/>
        </w:object>
      </w:r>
      <w:r w:rsidRPr="00333FBB">
        <w:rPr>
          <w:sz w:val="24"/>
          <w:lang w:val="fr-FR"/>
        </w:rPr>
        <w:t xml:space="preserve"> cắt đường tròn </w:t>
      </w:r>
      <w:r w:rsidRPr="001667CB">
        <w:rPr>
          <w:position w:val="-14"/>
          <w:sz w:val="24"/>
        </w:rPr>
        <w:object w:dxaOrig="800" w:dyaOrig="400" w14:anchorId="155D79C1">
          <v:shape id="_x0000_i1130" type="#_x0000_t75" style="width:40pt;height:19.5pt" o:ole="">
            <v:imagedata r:id="rId48" o:title=""/>
          </v:shape>
          <o:OLEObject Type="Embed" ProgID="Equation.DSMT4" ShapeID="_x0000_i1130" DrawAspect="Content" ObjectID="_1716773184" r:id="rId191"/>
        </w:object>
      </w:r>
      <w:r w:rsidRPr="00333FBB">
        <w:rPr>
          <w:sz w:val="24"/>
          <w:lang w:val="fr-FR"/>
        </w:rPr>
        <w:t xml:space="preserve"> tại điểm thứ hai </w:t>
      </w:r>
      <w:proofErr w:type="gramStart"/>
      <w:r w:rsidRPr="00333FBB">
        <w:rPr>
          <w:sz w:val="24"/>
          <w:lang w:val="fr-FR"/>
        </w:rPr>
        <w:t xml:space="preserve">là </w:t>
      </w:r>
      <w:proofErr w:type="gramEnd"/>
      <w:r w:rsidRPr="002B59AB">
        <w:rPr>
          <w:position w:val="-4"/>
          <w:sz w:val="24"/>
        </w:rPr>
        <w:object w:dxaOrig="260" w:dyaOrig="260" w14:anchorId="3E149B55">
          <v:shape id="_x0000_i1131" type="#_x0000_t75" style="width:13pt;height:13pt" o:ole="">
            <v:imagedata r:id="rId50" o:title=""/>
          </v:shape>
          <o:OLEObject Type="Embed" ProgID="Equation.DSMT4" ShapeID="_x0000_i1131" DrawAspect="Content" ObjectID="_1716773185" r:id="rId192"/>
        </w:object>
      </w:r>
      <w:r w:rsidRPr="00333FBB">
        <w:rPr>
          <w:sz w:val="24"/>
          <w:lang w:val="fr-FR"/>
        </w:rPr>
        <w:t xml:space="preserve">. Kẻ </w:t>
      </w:r>
      <w:r w:rsidRPr="004D621E">
        <w:rPr>
          <w:position w:val="-10"/>
          <w:sz w:val="24"/>
        </w:rPr>
        <w:object w:dxaOrig="1160" w:dyaOrig="320" w14:anchorId="3797EAE4">
          <v:shape id="_x0000_i1132" type="#_x0000_t75" style="width:58.5pt;height:15.5pt" o:ole="">
            <v:imagedata r:id="rId52" o:title=""/>
          </v:shape>
          <o:OLEObject Type="Embed" ProgID="Equation.DSMT4" ShapeID="_x0000_i1132" DrawAspect="Content" ObjectID="_1716773186" r:id="rId193"/>
        </w:object>
      </w:r>
      <w:r w:rsidRPr="00333FBB">
        <w:rPr>
          <w:sz w:val="24"/>
          <w:lang w:val="fr-FR"/>
        </w:rPr>
        <w:t xml:space="preserve"> tại </w:t>
      </w:r>
      <w:r w:rsidRPr="002B59AB">
        <w:rPr>
          <w:position w:val="-6"/>
          <w:sz w:val="24"/>
        </w:rPr>
        <w:object w:dxaOrig="360" w:dyaOrig="279" w14:anchorId="5A1AEC97">
          <v:shape id="_x0000_i1133" type="#_x0000_t75" style="width:18pt;height:13.5pt" o:ole="">
            <v:imagedata r:id="rId54" o:title=""/>
          </v:shape>
          <o:OLEObject Type="Embed" ProgID="Equation.DSMT4" ShapeID="_x0000_i1133" DrawAspect="Content" ObjectID="_1716773187" r:id="rId194"/>
        </w:object>
      </w:r>
    </w:p>
    <w:p w14:paraId="75955B85" w14:textId="77777777" w:rsidR="00FF22DC" w:rsidRPr="00333FBB" w:rsidRDefault="00FF22DC" w:rsidP="00FF22DC">
      <w:pPr>
        <w:spacing w:line="276" w:lineRule="auto"/>
        <w:ind w:firstLine="720"/>
        <w:rPr>
          <w:sz w:val="24"/>
          <w:lang w:val="fr-FR"/>
        </w:rPr>
      </w:pPr>
      <w:r w:rsidRPr="00333FBB">
        <w:rPr>
          <w:sz w:val="24"/>
          <w:lang w:val="fr-FR"/>
        </w:rPr>
        <w:t xml:space="preserve">a) Chứng minh tứ giác </w:t>
      </w:r>
      <w:r w:rsidRPr="002B59AB">
        <w:rPr>
          <w:position w:val="-4"/>
          <w:sz w:val="24"/>
        </w:rPr>
        <w:object w:dxaOrig="780" w:dyaOrig="260" w14:anchorId="55F34CCC">
          <v:shape id="_x0000_i1134" type="#_x0000_t75" style="width:39pt;height:13pt" o:ole="">
            <v:imagedata r:id="rId56" o:title=""/>
          </v:shape>
          <o:OLEObject Type="Embed" ProgID="Equation.DSMT4" ShapeID="_x0000_i1134" DrawAspect="Content" ObjectID="_1716773188" r:id="rId195"/>
        </w:object>
      </w:r>
      <w:r w:rsidRPr="00333FBB">
        <w:rPr>
          <w:sz w:val="24"/>
          <w:lang w:val="fr-FR"/>
        </w:rPr>
        <w:t xml:space="preserve"> nội tiếp được đường tròn và </w:t>
      </w:r>
      <w:r w:rsidRPr="002B59AB">
        <w:rPr>
          <w:position w:val="-4"/>
          <w:sz w:val="24"/>
        </w:rPr>
        <w:object w:dxaOrig="400" w:dyaOrig="260" w14:anchorId="71D6162F">
          <v:shape id="_x0000_i1135" type="#_x0000_t75" style="width:19.5pt;height:13pt" o:ole="">
            <v:imagedata r:id="rId58" o:title=""/>
          </v:shape>
          <o:OLEObject Type="Embed" ProgID="Equation.DSMT4" ShapeID="_x0000_i1135" DrawAspect="Content" ObjectID="_1716773189" r:id="rId196"/>
        </w:object>
      </w:r>
      <w:r w:rsidRPr="00333FBB">
        <w:rPr>
          <w:sz w:val="24"/>
          <w:lang w:val="fr-FR"/>
        </w:rPr>
        <w:t xml:space="preserve"> là tia phân giác </w:t>
      </w:r>
      <w:proofErr w:type="gramStart"/>
      <w:r w:rsidRPr="00333FBB">
        <w:rPr>
          <w:sz w:val="24"/>
          <w:lang w:val="fr-FR"/>
        </w:rPr>
        <w:t xml:space="preserve">của </w:t>
      </w:r>
      <w:proofErr w:type="gramEnd"/>
      <w:r w:rsidRPr="00804A87">
        <w:rPr>
          <w:position w:val="-6"/>
          <w:sz w:val="24"/>
        </w:rPr>
        <w:object w:dxaOrig="620" w:dyaOrig="360" w14:anchorId="3D1DEE61">
          <v:shape id="_x0000_i1136" type="#_x0000_t75" style="width:31pt;height:17pt" o:ole="">
            <v:imagedata r:id="rId60" o:title=""/>
          </v:shape>
          <o:OLEObject Type="Embed" ProgID="Equation.DSMT4" ShapeID="_x0000_i1136" DrawAspect="Content" ObjectID="_1716773190" r:id="rId197"/>
        </w:object>
      </w:r>
      <w:r w:rsidRPr="00333FBB">
        <w:rPr>
          <w:sz w:val="24"/>
          <w:lang w:val="fr-FR"/>
        </w:rPr>
        <w:t>.</w:t>
      </w:r>
    </w:p>
    <w:p w14:paraId="7DE50695" w14:textId="77777777" w:rsidR="00FF22DC" w:rsidRPr="00333FBB" w:rsidRDefault="00FF22DC" w:rsidP="00FF22DC">
      <w:pPr>
        <w:spacing w:line="276" w:lineRule="auto"/>
        <w:ind w:firstLine="720"/>
        <w:rPr>
          <w:sz w:val="24"/>
          <w:lang w:val="fr-FR"/>
        </w:rPr>
      </w:pPr>
      <w:r w:rsidRPr="00333FBB">
        <w:rPr>
          <w:sz w:val="24"/>
          <w:lang w:val="fr-FR"/>
        </w:rPr>
        <w:t xml:space="preserve">b) Từ </w:t>
      </w:r>
      <w:r w:rsidRPr="00804A87">
        <w:rPr>
          <w:position w:val="-4"/>
          <w:sz w:val="24"/>
        </w:rPr>
        <w:object w:dxaOrig="260" w:dyaOrig="260" w14:anchorId="404EC8E5">
          <v:shape id="_x0000_i1137" type="#_x0000_t75" style="width:13pt;height:13pt" o:ole="">
            <v:imagedata r:id="rId62" o:title=""/>
          </v:shape>
          <o:OLEObject Type="Embed" ProgID="Equation.DSMT4" ShapeID="_x0000_i1137" DrawAspect="Content" ObjectID="_1716773191" r:id="rId198"/>
        </w:object>
      </w:r>
      <w:r w:rsidRPr="00333FBB">
        <w:rPr>
          <w:sz w:val="24"/>
          <w:lang w:val="fr-FR"/>
        </w:rPr>
        <w:t xml:space="preserve"> kẻ </w:t>
      </w:r>
      <w:r w:rsidRPr="004D621E">
        <w:rPr>
          <w:position w:val="-10"/>
          <w:sz w:val="24"/>
        </w:rPr>
        <w:object w:dxaOrig="1140" w:dyaOrig="320" w14:anchorId="297DC1E0">
          <v:shape id="_x0000_i1138" type="#_x0000_t75" style="width:57pt;height:15.5pt" o:ole="">
            <v:imagedata r:id="rId64" o:title=""/>
          </v:shape>
          <o:OLEObject Type="Embed" ProgID="Equation.DSMT4" ShapeID="_x0000_i1138" DrawAspect="Content" ObjectID="_1716773192" r:id="rId199"/>
        </w:object>
      </w:r>
      <w:r w:rsidRPr="00333FBB">
        <w:rPr>
          <w:sz w:val="24"/>
          <w:lang w:val="fr-FR"/>
        </w:rPr>
        <w:t xml:space="preserve"> tại </w:t>
      </w:r>
      <w:r w:rsidRPr="002B59AB">
        <w:rPr>
          <w:position w:val="-6"/>
          <w:sz w:val="24"/>
        </w:rPr>
        <w:object w:dxaOrig="320" w:dyaOrig="279" w14:anchorId="58836931">
          <v:shape id="_x0000_i1139" type="#_x0000_t75" style="width:15.5pt;height:13.5pt" o:ole="">
            <v:imagedata r:id="rId66" o:title=""/>
          </v:shape>
          <o:OLEObject Type="Embed" ProgID="Equation.DSMT4" ShapeID="_x0000_i1139" DrawAspect="Content" ObjectID="_1716773193" r:id="rId200"/>
        </w:object>
      </w:r>
      <w:r w:rsidRPr="00333FBB">
        <w:rPr>
          <w:sz w:val="24"/>
          <w:lang w:val="fr-FR"/>
        </w:rPr>
        <w:t xml:space="preserve"> Chứng minh ba điểm </w:t>
      </w:r>
      <w:r w:rsidRPr="004D621E">
        <w:rPr>
          <w:position w:val="-10"/>
          <w:sz w:val="24"/>
        </w:rPr>
        <w:object w:dxaOrig="999" w:dyaOrig="320" w14:anchorId="44676D31">
          <v:shape id="_x0000_i1140" type="#_x0000_t75" style="width:50pt;height:15pt" o:ole="">
            <v:imagedata r:id="rId68" o:title=""/>
          </v:shape>
          <o:OLEObject Type="Embed" ProgID="Equation.DSMT4" ShapeID="_x0000_i1140" DrawAspect="Content" ObjectID="_1716773194" r:id="rId201"/>
        </w:object>
      </w:r>
      <w:r w:rsidRPr="00333FBB">
        <w:rPr>
          <w:sz w:val="24"/>
          <w:lang w:val="fr-FR"/>
        </w:rPr>
        <w:t xml:space="preserve"> thẳng hàng.</w:t>
      </w:r>
    </w:p>
    <w:p w14:paraId="563A7957" w14:textId="77777777" w:rsidR="00FF22DC" w:rsidRPr="00333FBB" w:rsidRDefault="00FF22DC" w:rsidP="00FF22DC">
      <w:pPr>
        <w:spacing w:line="276" w:lineRule="auto"/>
        <w:ind w:firstLine="720"/>
        <w:rPr>
          <w:sz w:val="24"/>
          <w:lang w:val="fr-FR"/>
        </w:rPr>
      </w:pPr>
      <w:r w:rsidRPr="00333FBB">
        <w:rPr>
          <w:sz w:val="24"/>
          <w:lang w:val="fr-FR"/>
        </w:rPr>
        <w:t xml:space="preserve">c) </w:t>
      </w:r>
      <w:proofErr w:type="gramStart"/>
      <w:r w:rsidRPr="00333FBB">
        <w:rPr>
          <w:sz w:val="24"/>
          <w:lang w:val="fr-FR"/>
        </w:rPr>
        <w:t xml:space="preserve">Cho </w:t>
      </w:r>
      <w:proofErr w:type="gramEnd"/>
      <w:r w:rsidRPr="00804A87">
        <w:rPr>
          <w:position w:val="-6"/>
          <w:sz w:val="24"/>
        </w:rPr>
        <w:object w:dxaOrig="2820" w:dyaOrig="320" w14:anchorId="4ED4DC53">
          <v:shape id="_x0000_i1141" type="#_x0000_t75" style="width:137pt;height:15.5pt" o:ole="">
            <v:imagedata r:id="rId70" o:title=""/>
          </v:shape>
          <o:OLEObject Type="Embed" ProgID="Equation.DSMT4" ShapeID="_x0000_i1141" DrawAspect="Content" ObjectID="_1716773195" r:id="rId202"/>
        </w:object>
      </w:r>
      <w:r w:rsidRPr="00333FBB">
        <w:rPr>
          <w:sz w:val="24"/>
          <w:lang w:val="fr-FR"/>
        </w:rPr>
        <w:t xml:space="preserve">. Tính giá trị biểu thức </w:t>
      </w:r>
      <w:r w:rsidRPr="002F3897">
        <w:rPr>
          <w:position w:val="-4"/>
          <w:sz w:val="24"/>
        </w:rPr>
        <w:object w:dxaOrig="240" w:dyaOrig="260" w14:anchorId="571528BA">
          <v:shape id="_x0000_i1142" type="#_x0000_t75" style="width:12pt;height:13pt" o:ole="">
            <v:imagedata r:id="rId72" o:title=""/>
          </v:shape>
          <o:OLEObject Type="Embed" ProgID="Equation.DSMT4" ShapeID="_x0000_i1142" DrawAspect="Content" ObjectID="_1716773196" r:id="rId203"/>
        </w:object>
      </w:r>
      <w:r w:rsidRPr="00333FBB">
        <w:rPr>
          <w:sz w:val="24"/>
          <w:lang w:val="fr-FR"/>
        </w:rPr>
        <w:t xml:space="preserve"> </w:t>
      </w:r>
      <w:proofErr w:type="gramStart"/>
      <w:r w:rsidRPr="00333FBB">
        <w:rPr>
          <w:sz w:val="24"/>
          <w:lang w:val="fr-FR"/>
        </w:rPr>
        <w:t xml:space="preserve">theo </w:t>
      </w:r>
      <w:proofErr w:type="gramEnd"/>
      <w:r w:rsidRPr="002F3897">
        <w:rPr>
          <w:position w:val="-4"/>
          <w:sz w:val="24"/>
        </w:rPr>
        <w:object w:dxaOrig="240" w:dyaOrig="260" w14:anchorId="61C859D6">
          <v:shape id="_x0000_i1143" type="#_x0000_t75" style="width:12pt;height:13pt" o:ole="">
            <v:imagedata r:id="rId74" o:title=""/>
          </v:shape>
          <o:OLEObject Type="Embed" ProgID="Equation.DSMT4" ShapeID="_x0000_i1143" DrawAspect="Content" ObjectID="_1716773197" r:id="rId204"/>
        </w:object>
      </w:r>
      <w:r w:rsidRPr="00333FBB">
        <w:rPr>
          <w:sz w:val="24"/>
          <w:lang w:val="fr-FR"/>
        </w:rPr>
        <w:t>.</w:t>
      </w:r>
    </w:p>
    <w:p w14:paraId="6172DC26" w14:textId="77777777" w:rsidR="00F23460" w:rsidRDefault="00F23460" w:rsidP="00F23460">
      <w:pPr>
        <w:spacing w:line="276" w:lineRule="auto"/>
        <w:jc w:val="center"/>
        <w:rPr>
          <w:b/>
          <w:sz w:val="24"/>
        </w:rPr>
      </w:pPr>
      <w:r>
        <w:rPr>
          <w:b/>
          <w:sz w:val="24"/>
        </w:rPr>
        <w:t xml:space="preserve">Lời giải: </w:t>
      </w:r>
    </w:p>
    <w:p w14:paraId="6FB8E8CD" w14:textId="0E74855C" w:rsidR="00F23460" w:rsidRDefault="00F23460" w:rsidP="00F23460">
      <w:pPr>
        <w:spacing w:line="276" w:lineRule="auto"/>
        <w:jc w:val="center"/>
        <w:rPr>
          <w:b/>
          <w:sz w:val="24"/>
        </w:rPr>
      </w:pPr>
      <w:r w:rsidRPr="00F23460">
        <w:rPr>
          <w:b/>
          <w:noProof/>
          <w:sz w:val="24"/>
        </w:rPr>
        <w:drawing>
          <wp:inline distT="0" distB="0" distL="0" distR="0" wp14:anchorId="1C241403" wp14:editId="541E3289">
            <wp:extent cx="4276725" cy="383636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918" cy="3837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CCEF3" w14:textId="3AE85006" w:rsidR="00F23460" w:rsidRDefault="00D60924" w:rsidP="00F23460">
      <w:pPr>
        <w:spacing w:line="276" w:lineRule="auto"/>
        <w:rPr>
          <w:sz w:val="24"/>
        </w:rPr>
      </w:pPr>
      <w:r>
        <w:rPr>
          <w:bCs/>
          <w:sz w:val="24"/>
        </w:rPr>
        <w:t xml:space="preserve">a) </w:t>
      </w:r>
      <w:r w:rsidR="00A377F0">
        <w:rPr>
          <w:bCs/>
          <w:sz w:val="24"/>
        </w:rPr>
        <w:t xml:space="preserve">Ta có: </w:t>
      </w:r>
      <w:r w:rsidR="00A377F0" w:rsidRPr="00A377F0">
        <w:rPr>
          <w:position w:val="-10"/>
          <w:sz w:val="24"/>
        </w:rPr>
        <w:object w:dxaOrig="3280" w:dyaOrig="400" w14:anchorId="2E0B61CE">
          <v:shape id="_x0000_i1144" type="#_x0000_t75" style="width:164.5pt;height:21pt" o:ole="">
            <v:imagedata r:id="rId206" o:title=""/>
          </v:shape>
          <o:OLEObject Type="Embed" ProgID="Equation.DSMT4" ShapeID="_x0000_i1144" DrawAspect="Content" ObjectID="_1716773198" r:id="rId207"/>
        </w:object>
      </w:r>
      <w:r w:rsidR="00A377F0">
        <w:rPr>
          <w:sz w:val="24"/>
        </w:rPr>
        <w:t xml:space="preserve"> nội tiếp</w:t>
      </w:r>
    </w:p>
    <w:p w14:paraId="7D52D855" w14:textId="15C1E3F3" w:rsidR="00A377F0" w:rsidRPr="00F23460" w:rsidRDefault="00A377F0" w:rsidP="00F23460">
      <w:pPr>
        <w:spacing w:line="276" w:lineRule="auto"/>
        <w:rPr>
          <w:bCs/>
          <w:sz w:val="24"/>
        </w:rPr>
      </w:pPr>
      <w:r w:rsidRPr="00A377F0">
        <w:rPr>
          <w:position w:val="-24"/>
          <w:sz w:val="24"/>
        </w:rPr>
        <w:object w:dxaOrig="2100" w:dyaOrig="620" w14:anchorId="321CD237">
          <v:shape id="_x0000_i1145" type="#_x0000_t75" style="width:105pt;height:32pt" o:ole="">
            <v:imagedata r:id="rId208" o:title=""/>
          </v:shape>
          <o:OLEObject Type="Embed" ProgID="Equation.DSMT4" ShapeID="_x0000_i1145" DrawAspect="Content" ObjectID="_1716773199" r:id="rId209"/>
        </w:object>
      </w:r>
    </w:p>
    <w:p w14:paraId="474D4655" w14:textId="20F6C971" w:rsidR="00F23460" w:rsidRPr="00F23460" w:rsidRDefault="00A377F0" w:rsidP="00F23460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Mà: </w:t>
      </w:r>
      <w:r w:rsidRPr="00A377F0">
        <w:rPr>
          <w:position w:val="-24"/>
          <w:sz w:val="24"/>
        </w:rPr>
        <w:object w:dxaOrig="1980" w:dyaOrig="620" w14:anchorId="6BD0B6B5">
          <v:shape id="_x0000_i1146" type="#_x0000_t75" style="width:99pt;height:32pt" o:ole="">
            <v:imagedata r:id="rId210" o:title=""/>
          </v:shape>
          <o:OLEObject Type="Embed" ProgID="Equation.DSMT4" ShapeID="_x0000_i1146" DrawAspect="Content" ObjectID="_1716773200" r:id="rId211"/>
        </w:object>
      </w:r>
    </w:p>
    <w:p w14:paraId="042E4035" w14:textId="23431D25" w:rsidR="00F23460" w:rsidRDefault="00A377F0" w:rsidP="00F23460">
      <w:pPr>
        <w:spacing w:line="276" w:lineRule="auto"/>
        <w:rPr>
          <w:sz w:val="24"/>
        </w:rPr>
      </w:pPr>
      <w:r w:rsidRPr="00A377F0">
        <w:rPr>
          <w:position w:val="-20"/>
          <w:sz w:val="24"/>
        </w:rPr>
        <w:object w:dxaOrig="2380" w:dyaOrig="520" w14:anchorId="5B547FE2">
          <v:shape id="_x0000_i1147" type="#_x0000_t75" style="width:119pt;height:27pt" o:ole="">
            <v:imagedata r:id="rId212" o:title=""/>
          </v:shape>
          <o:OLEObject Type="Embed" ProgID="Equation.DSMT4" ShapeID="_x0000_i1147" DrawAspect="Content" ObjectID="_1716773201" r:id="rId213"/>
        </w:object>
      </w:r>
      <w:proofErr w:type="gramStart"/>
      <w:r>
        <w:rPr>
          <w:sz w:val="24"/>
        </w:rPr>
        <w:t>đpcm</w:t>
      </w:r>
      <w:proofErr w:type="gramEnd"/>
    </w:p>
    <w:p w14:paraId="60C1D601" w14:textId="1B280E2B" w:rsidR="00A377F0" w:rsidRDefault="00A377F0" w:rsidP="00F23460">
      <w:pPr>
        <w:spacing w:line="276" w:lineRule="auto"/>
        <w:rPr>
          <w:sz w:val="24"/>
        </w:rPr>
      </w:pPr>
      <w:r>
        <w:rPr>
          <w:sz w:val="24"/>
        </w:rPr>
        <w:t xml:space="preserve">b) Ta có: </w:t>
      </w:r>
      <w:r w:rsidR="009E60B2" w:rsidRPr="00A377F0">
        <w:rPr>
          <w:position w:val="-10"/>
          <w:sz w:val="24"/>
        </w:rPr>
        <w:object w:dxaOrig="960" w:dyaOrig="320" w14:anchorId="556B8151">
          <v:shape id="_x0000_i1148" type="#_x0000_t75" style="width:48pt;height:16.5pt" o:ole="">
            <v:imagedata r:id="rId214" o:title=""/>
          </v:shape>
          <o:OLEObject Type="Embed" ProgID="Equation.DSMT4" ShapeID="_x0000_i1148" DrawAspect="Content" ObjectID="_1716773202" r:id="rId215"/>
        </w:object>
      </w:r>
      <w:r>
        <w:rPr>
          <w:sz w:val="24"/>
        </w:rPr>
        <w:t xml:space="preserve"> nội tiếp</w:t>
      </w:r>
      <w:r w:rsidR="009E60B2">
        <w:rPr>
          <w:sz w:val="24"/>
        </w:rPr>
        <w:t xml:space="preserve"> </w:t>
      </w:r>
      <w:r w:rsidR="009E60B2" w:rsidRPr="009E60B2">
        <w:rPr>
          <w:position w:val="-12"/>
          <w:sz w:val="24"/>
        </w:rPr>
        <w:object w:dxaOrig="1080" w:dyaOrig="420" w14:anchorId="466EDB3B">
          <v:shape id="_x0000_i1149" type="#_x0000_t75" style="width:54pt;height:22pt" o:ole="">
            <v:imagedata r:id="rId216" o:title=""/>
          </v:shape>
          <o:OLEObject Type="Embed" ProgID="Equation.DSMT4" ShapeID="_x0000_i1149" DrawAspect="Content" ObjectID="_1716773203" r:id="rId217"/>
        </w:object>
      </w:r>
      <w:r w:rsidR="009E60B2">
        <w:rPr>
          <w:sz w:val="24"/>
        </w:rPr>
        <w:t xml:space="preserve"> (góc ngoài tứ giác nội tiếp)</w:t>
      </w:r>
    </w:p>
    <w:p w14:paraId="6AB442D0" w14:textId="72322A7F" w:rsidR="009E60B2" w:rsidRDefault="009E60B2" w:rsidP="00F23460">
      <w:pPr>
        <w:spacing w:line="276" w:lineRule="auto"/>
        <w:rPr>
          <w:sz w:val="24"/>
        </w:rPr>
      </w:pPr>
      <w:r w:rsidRPr="009E60B2">
        <w:rPr>
          <w:position w:val="-14"/>
          <w:sz w:val="24"/>
        </w:rPr>
        <w:object w:dxaOrig="4000" w:dyaOrig="440" w14:anchorId="2CCD2D57">
          <v:shape id="_x0000_i1150" type="#_x0000_t75" style="width:200pt;height:23.5pt" o:ole="">
            <v:imagedata r:id="rId218" o:title=""/>
          </v:shape>
          <o:OLEObject Type="Embed" ProgID="Equation.DSMT4" ShapeID="_x0000_i1150" DrawAspect="Content" ObjectID="_1716773204" r:id="rId219"/>
        </w:object>
      </w:r>
      <w:r>
        <w:rPr>
          <w:sz w:val="24"/>
        </w:rPr>
        <w:t xml:space="preserve"> (</w:t>
      </w:r>
      <w:proofErr w:type="gramStart"/>
      <w:r>
        <w:rPr>
          <w:sz w:val="24"/>
        </w:rPr>
        <w:t>hai</w:t>
      </w:r>
      <w:proofErr w:type="gramEnd"/>
      <w:r>
        <w:rPr>
          <w:sz w:val="24"/>
        </w:rPr>
        <w:t xml:space="preserve"> góc tương ứng)</w:t>
      </w:r>
    </w:p>
    <w:p w14:paraId="09954852" w14:textId="0B4A09A9" w:rsidR="009E60B2" w:rsidRPr="00F23460" w:rsidRDefault="009E60B2" w:rsidP="00F23460">
      <w:pPr>
        <w:spacing w:line="276" w:lineRule="auto"/>
        <w:rPr>
          <w:bCs/>
          <w:sz w:val="24"/>
        </w:rPr>
      </w:pPr>
      <w:r>
        <w:rPr>
          <w:sz w:val="24"/>
        </w:rPr>
        <w:t xml:space="preserve">Mà: </w:t>
      </w:r>
      <w:r w:rsidRPr="00A377F0">
        <w:rPr>
          <w:position w:val="-10"/>
          <w:sz w:val="24"/>
        </w:rPr>
        <w:object w:dxaOrig="980" w:dyaOrig="320" w14:anchorId="0D420887">
          <v:shape id="_x0000_i1151" type="#_x0000_t75" style="width:49pt;height:16.5pt" o:ole="">
            <v:imagedata r:id="rId220" o:title=""/>
          </v:shape>
          <o:OLEObject Type="Embed" ProgID="Equation.DSMT4" ShapeID="_x0000_i1151" DrawAspect="Content" ObjectID="_1716773205" r:id="rId221"/>
        </w:object>
      </w:r>
      <w:r>
        <w:rPr>
          <w:sz w:val="24"/>
        </w:rPr>
        <w:t xml:space="preserve"> nội tiếp (Vì</w:t>
      </w:r>
      <w:proofErr w:type="gramStart"/>
      <w:r>
        <w:rPr>
          <w:sz w:val="24"/>
        </w:rPr>
        <w:t xml:space="preserve">: </w:t>
      </w:r>
      <w:proofErr w:type="gramEnd"/>
      <w:r w:rsidRPr="009E60B2">
        <w:rPr>
          <w:position w:val="-10"/>
          <w:sz w:val="24"/>
        </w:rPr>
        <w:object w:dxaOrig="1320" w:dyaOrig="400" w14:anchorId="3B7267C0">
          <v:shape id="_x0000_i1152" type="#_x0000_t75" style="width:66pt;height:21pt" o:ole="">
            <v:imagedata r:id="rId222" o:title=""/>
          </v:shape>
          <o:OLEObject Type="Embed" ProgID="Equation.DSMT4" ShapeID="_x0000_i1152" DrawAspect="Content" ObjectID="_1716773206" r:id="rId223"/>
        </w:object>
      </w:r>
      <w:r>
        <w:rPr>
          <w:sz w:val="24"/>
        </w:rPr>
        <w:t>)</w:t>
      </w:r>
    </w:p>
    <w:p w14:paraId="2E65B90F" w14:textId="7FB1F4EF" w:rsidR="00F23460" w:rsidRPr="00F23460" w:rsidRDefault="009E60B2" w:rsidP="00F23460">
      <w:pPr>
        <w:spacing w:line="276" w:lineRule="auto"/>
        <w:rPr>
          <w:bCs/>
          <w:sz w:val="24"/>
        </w:rPr>
      </w:pPr>
      <w:r w:rsidRPr="009E60B2">
        <w:rPr>
          <w:position w:val="-12"/>
          <w:sz w:val="24"/>
        </w:rPr>
        <w:object w:dxaOrig="1260" w:dyaOrig="420" w14:anchorId="277ECE20">
          <v:shape id="_x0000_i1153" type="#_x0000_t75" style="width:63pt;height:22pt" o:ole="">
            <v:imagedata r:id="rId224" o:title=""/>
          </v:shape>
          <o:OLEObject Type="Embed" ProgID="Equation.DSMT4" ShapeID="_x0000_i1153" DrawAspect="Content" ObjectID="_1716773207" r:id="rId225"/>
        </w:object>
      </w:r>
    </w:p>
    <w:p w14:paraId="6B6FD67E" w14:textId="5572CDE9" w:rsidR="009E60B2" w:rsidRDefault="009E60B2" w:rsidP="00F23460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Mặt khác: </w:t>
      </w:r>
      <w:r w:rsidR="009F5EED" w:rsidRPr="009F5EED">
        <w:rPr>
          <w:position w:val="-24"/>
          <w:sz w:val="24"/>
        </w:rPr>
        <w:object w:dxaOrig="1680" w:dyaOrig="620" w14:anchorId="648F7CFE">
          <v:shape id="_x0000_i1154" type="#_x0000_t75" style="width:84pt;height:32pt" o:ole="">
            <v:imagedata r:id="rId226" o:title=""/>
          </v:shape>
          <o:OLEObject Type="Embed" ProgID="Equation.DSMT4" ShapeID="_x0000_i1154" DrawAspect="Content" ObjectID="_1716773208" r:id="rId227"/>
        </w:object>
      </w:r>
      <w:r w:rsidR="009F5EED">
        <w:rPr>
          <w:bCs/>
          <w:sz w:val="24"/>
        </w:rPr>
        <w:t xml:space="preserve"> </w:t>
      </w:r>
      <w:r w:rsidR="009F5EED" w:rsidRPr="009F5EED">
        <w:rPr>
          <w:position w:val="-12"/>
          <w:sz w:val="24"/>
        </w:rPr>
        <w:object w:dxaOrig="1280" w:dyaOrig="420" w14:anchorId="6328D2D6">
          <v:shape id="_x0000_i1155" type="#_x0000_t75" style="width:64.5pt;height:22pt" o:ole="">
            <v:imagedata r:id="rId228" o:title=""/>
          </v:shape>
          <o:OLEObject Type="Embed" ProgID="Equation.DSMT4" ShapeID="_x0000_i1155" DrawAspect="Content" ObjectID="_1716773209" r:id="rId229"/>
        </w:object>
      </w:r>
    </w:p>
    <w:p w14:paraId="4633B491" w14:textId="4DF29332" w:rsidR="009E60B2" w:rsidRDefault="009F5EED" w:rsidP="00F23460">
      <w:pPr>
        <w:spacing w:line="276" w:lineRule="auto"/>
        <w:rPr>
          <w:bCs/>
          <w:sz w:val="24"/>
        </w:rPr>
      </w:pPr>
      <w:r>
        <w:rPr>
          <w:bCs/>
          <w:sz w:val="24"/>
        </w:rPr>
        <w:t>Do: C, H, B thẳng hàng nên ta có đpcm.</w:t>
      </w:r>
    </w:p>
    <w:p w14:paraId="6E05CEA9" w14:textId="24A618F2" w:rsidR="009F5EED" w:rsidRPr="00F23460" w:rsidRDefault="009F5EED" w:rsidP="00F23460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c) </w:t>
      </w:r>
    </w:p>
    <w:p w14:paraId="1C4DD826" w14:textId="24E7E7EB" w:rsidR="00FF22DC" w:rsidRPr="004D621E" w:rsidRDefault="00FF22DC" w:rsidP="00FF22DC">
      <w:pPr>
        <w:spacing w:line="276" w:lineRule="auto"/>
        <w:rPr>
          <w:sz w:val="24"/>
        </w:rPr>
      </w:pPr>
      <w:proofErr w:type="gramStart"/>
      <w:r w:rsidRPr="004D621E">
        <w:rPr>
          <w:b/>
          <w:sz w:val="24"/>
        </w:rPr>
        <w:t>Câu 5.</w:t>
      </w:r>
      <w:proofErr w:type="gramEnd"/>
      <w:r w:rsidRPr="004D621E">
        <w:rPr>
          <w:sz w:val="24"/>
        </w:rPr>
        <w:t xml:space="preserve"> </w:t>
      </w:r>
      <w:r w:rsidRPr="002F40E2">
        <w:rPr>
          <w:i/>
          <w:iCs/>
          <w:sz w:val="24"/>
        </w:rPr>
        <w:t>(1</w:t>
      </w:r>
      <w:proofErr w:type="gramStart"/>
      <w:r w:rsidRPr="002F40E2">
        <w:rPr>
          <w:i/>
          <w:iCs/>
          <w:sz w:val="24"/>
        </w:rPr>
        <w:t>,0</w:t>
      </w:r>
      <w:proofErr w:type="gramEnd"/>
      <w:r w:rsidRPr="002F40E2">
        <w:rPr>
          <w:i/>
          <w:iCs/>
          <w:sz w:val="24"/>
        </w:rPr>
        <w:t xml:space="preserve"> điểm)</w:t>
      </w:r>
    </w:p>
    <w:p w14:paraId="7169DF9A" w14:textId="77777777" w:rsidR="00FF22DC" w:rsidRDefault="00FF22DC" w:rsidP="00FF22DC">
      <w:pPr>
        <w:spacing w:line="276" w:lineRule="auto"/>
        <w:rPr>
          <w:sz w:val="24"/>
        </w:rPr>
      </w:pPr>
      <w:r w:rsidRPr="004D621E">
        <w:rPr>
          <w:sz w:val="24"/>
        </w:rPr>
        <w:tab/>
      </w:r>
      <w:r>
        <w:rPr>
          <w:sz w:val="24"/>
        </w:rPr>
        <w:t>a)</w:t>
      </w:r>
      <w:r w:rsidRPr="004D621E">
        <w:rPr>
          <w:sz w:val="24"/>
        </w:rPr>
        <w:t xml:space="preserve"> Cho </w:t>
      </w:r>
      <w:r w:rsidRPr="002F3897">
        <w:rPr>
          <w:position w:val="-10"/>
          <w:sz w:val="24"/>
        </w:rPr>
        <w:object w:dxaOrig="460" w:dyaOrig="260" w14:anchorId="5E2B40A8">
          <v:shape id="_x0000_i1156" type="#_x0000_t75" style="width:23.5pt;height:13pt" o:ole="">
            <v:imagedata r:id="rId76" o:title=""/>
          </v:shape>
          <o:OLEObject Type="Embed" ProgID="Equation.DSMT4" ShapeID="_x0000_i1156" DrawAspect="Content" ObjectID="_1716773210" r:id="rId230"/>
        </w:object>
      </w:r>
      <w:r w:rsidRPr="004D621E">
        <w:rPr>
          <w:position w:val="-28"/>
          <w:sz w:val="24"/>
        </w:rPr>
        <w:t xml:space="preserve"> </w:t>
      </w:r>
      <w:r>
        <w:rPr>
          <w:sz w:val="24"/>
        </w:rPr>
        <w:t>là các số thực dương thỏa mãn</w:t>
      </w:r>
      <w:r w:rsidRPr="004D621E">
        <w:rPr>
          <w:sz w:val="24"/>
        </w:rPr>
        <w:t xml:space="preserve">: </w:t>
      </w:r>
      <w:r w:rsidRPr="002F3897">
        <w:rPr>
          <w:position w:val="-22"/>
          <w:sz w:val="24"/>
        </w:rPr>
        <w:object w:dxaOrig="2980" w:dyaOrig="560" w14:anchorId="3C5C45AC">
          <v:shape id="_x0000_i1157" type="#_x0000_t75" style="width:149.5pt;height:29.5pt" o:ole="">
            <v:imagedata r:id="rId78" o:title=""/>
          </v:shape>
          <o:OLEObject Type="Embed" ProgID="Equation.DSMT4" ShapeID="_x0000_i1157" DrawAspect="Content" ObjectID="_1716773211" r:id="rId231"/>
        </w:object>
      </w:r>
      <w:r>
        <w:rPr>
          <w:sz w:val="24"/>
        </w:rPr>
        <w:t xml:space="preserve"> Tính giá trị biểu thức </w:t>
      </w:r>
      <w:r w:rsidRPr="002F3897">
        <w:rPr>
          <w:position w:val="-12"/>
          <w:sz w:val="24"/>
        </w:rPr>
        <w:object w:dxaOrig="2420" w:dyaOrig="440" w14:anchorId="3AE9ACC1">
          <v:shape id="_x0000_i1158" type="#_x0000_t75" style="width:121.5pt;height:22.5pt" o:ole="">
            <v:imagedata r:id="rId80" o:title=""/>
          </v:shape>
          <o:OLEObject Type="Embed" ProgID="Equation.DSMT4" ShapeID="_x0000_i1158" DrawAspect="Content" ObjectID="_1716773212" r:id="rId232"/>
        </w:object>
      </w:r>
    </w:p>
    <w:p w14:paraId="05B400D3" w14:textId="77777777" w:rsidR="00FF22DC" w:rsidRDefault="00FF22DC" w:rsidP="00FF22DC">
      <w:pPr>
        <w:spacing w:line="276" w:lineRule="auto"/>
        <w:rPr>
          <w:sz w:val="24"/>
        </w:rPr>
      </w:pPr>
      <w:r w:rsidRPr="004D621E">
        <w:rPr>
          <w:b/>
          <w:sz w:val="24"/>
        </w:rPr>
        <w:tab/>
      </w:r>
      <w:r>
        <w:rPr>
          <w:sz w:val="24"/>
        </w:rPr>
        <w:t>b)</w:t>
      </w:r>
      <w:r w:rsidRPr="004D621E">
        <w:rPr>
          <w:sz w:val="24"/>
        </w:rPr>
        <w:t xml:space="preserve"> Cho </w:t>
      </w:r>
      <w:r w:rsidRPr="002F3897">
        <w:rPr>
          <w:position w:val="-10"/>
          <w:sz w:val="24"/>
        </w:rPr>
        <w:object w:dxaOrig="460" w:dyaOrig="260" w14:anchorId="319536B7">
          <v:shape id="_x0000_i1159" type="#_x0000_t75" style="width:23.5pt;height:13pt" o:ole="">
            <v:imagedata r:id="rId76" o:title=""/>
          </v:shape>
          <o:OLEObject Type="Embed" ProgID="Equation.DSMT4" ShapeID="_x0000_i1159" DrawAspect="Content" ObjectID="_1716773213" r:id="rId233"/>
        </w:object>
      </w:r>
      <w:r w:rsidRPr="004D621E">
        <w:rPr>
          <w:position w:val="-28"/>
          <w:sz w:val="24"/>
        </w:rPr>
        <w:t xml:space="preserve"> </w:t>
      </w:r>
      <w:r>
        <w:rPr>
          <w:sz w:val="24"/>
        </w:rPr>
        <w:t>là các số thực dương thỏa mãn</w:t>
      </w:r>
      <w:r w:rsidRPr="004D621E">
        <w:rPr>
          <w:sz w:val="24"/>
        </w:rPr>
        <w:t xml:space="preserve">: </w:t>
      </w:r>
      <w:r w:rsidRPr="002F3897">
        <w:rPr>
          <w:position w:val="-10"/>
          <w:sz w:val="24"/>
        </w:rPr>
        <w:object w:dxaOrig="3000" w:dyaOrig="360" w14:anchorId="4460D2B6">
          <v:shape id="_x0000_i1160" type="#_x0000_t75" style="width:151pt;height:19pt" o:ole="">
            <v:imagedata r:id="rId83" o:title=""/>
          </v:shape>
          <o:OLEObject Type="Embed" ProgID="Equation.DSMT4" ShapeID="_x0000_i1160" DrawAspect="Content" ObjectID="_1716773214" r:id="rId234"/>
        </w:object>
      </w:r>
      <w:r>
        <w:rPr>
          <w:sz w:val="24"/>
        </w:rPr>
        <w:t xml:space="preserve"> Tính giá trị nhỏ nhất của biểu thức </w:t>
      </w:r>
      <w:r w:rsidRPr="002F3897">
        <w:rPr>
          <w:position w:val="-10"/>
          <w:sz w:val="24"/>
        </w:rPr>
        <w:object w:dxaOrig="2299" w:dyaOrig="360" w14:anchorId="51806DDA">
          <v:shape id="_x0000_i1161" type="#_x0000_t75" style="width:115.5pt;height:19pt" o:ole="">
            <v:imagedata r:id="rId85" o:title=""/>
          </v:shape>
          <o:OLEObject Type="Embed" ProgID="Equation.DSMT4" ShapeID="_x0000_i1161" DrawAspect="Content" ObjectID="_1716773215" r:id="rId235"/>
        </w:object>
      </w:r>
    </w:p>
    <w:p w14:paraId="79A01AB3" w14:textId="77777777" w:rsidR="00FF22DC" w:rsidRPr="00333FBB" w:rsidRDefault="00FF22DC" w:rsidP="00FF22DC">
      <w:pPr>
        <w:spacing w:line="276" w:lineRule="auto"/>
        <w:jc w:val="center"/>
        <w:rPr>
          <w:b/>
          <w:sz w:val="24"/>
          <w:lang w:val="fr-FR"/>
        </w:rPr>
      </w:pPr>
      <w:r w:rsidRPr="00333FBB">
        <w:rPr>
          <w:b/>
          <w:sz w:val="24"/>
          <w:lang w:val="fr-FR"/>
        </w:rPr>
        <w:t xml:space="preserve">Lời giải: </w:t>
      </w:r>
    </w:p>
    <w:p w14:paraId="0E2D38F2" w14:textId="6585B727" w:rsidR="00FF22DC" w:rsidRPr="00333FBB" w:rsidRDefault="005D766F" w:rsidP="005D766F">
      <w:pPr>
        <w:spacing w:line="276" w:lineRule="auto"/>
        <w:rPr>
          <w:bCs/>
          <w:sz w:val="24"/>
          <w:lang w:val="fr-FR"/>
        </w:rPr>
      </w:pPr>
      <w:r w:rsidRPr="00333FBB">
        <w:rPr>
          <w:bCs/>
          <w:sz w:val="24"/>
          <w:lang w:val="fr-FR"/>
        </w:rPr>
        <w:t xml:space="preserve">a) Ta có: </w:t>
      </w:r>
      <w:r w:rsidR="00830A6C" w:rsidRPr="00830A6C">
        <w:rPr>
          <w:position w:val="-22"/>
          <w:sz w:val="24"/>
        </w:rPr>
        <w:object w:dxaOrig="9000" w:dyaOrig="560" w14:anchorId="5D8AEA50">
          <v:shape id="_x0000_i1162" type="#_x0000_t75" style="width:451pt;height:29.5pt" o:ole="">
            <v:imagedata r:id="rId236" o:title=""/>
          </v:shape>
          <o:OLEObject Type="Embed" ProgID="Equation.DSMT4" ShapeID="_x0000_i1162" DrawAspect="Content" ObjectID="_1716773216" r:id="rId237"/>
        </w:object>
      </w:r>
    </w:p>
    <w:p w14:paraId="77EE4F63" w14:textId="4B9AB1CD" w:rsidR="00FF22DC" w:rsidRDefault="00830A6C" w:rsidP="00830A6C">
      <w:pPr>
        <w:spacing w:line="276" w:lineRule="auto"/>
        <w:rPr>
          <w:sz w:val="24"/>
        </w:rPr>
      </w:pPr>
      <w:r w:rsidRPr="00830A6C">
        <w:rPr>
          <w:position w:val="-22"/>
          <w:sz w:val="24"/>
        </w:rPr>
        <w:object w:dxaOrig="3640" w:dyaOrig="560" w14:anchorId="442D5A81">
          <v:shape id="_x0000_i1163" type="#_x0000_t75" style="width:182pt;height:29.5pt" o:ole="">
            <v:imagedata r:id="rId238" o:title=""/>
          </v:shape>
          <o:OLEObject Type="Embed" ProgID="Equation.DSMT4" ShapeID="_x0000_i1163" DrawAspect="Content" ObjectID="_1716773217" r:id="rId239"/>
        </w:object>
      </w:r>
    </w:p>
    <w:p w14:paraId="11A6867D" w14:textId="48B066AD" w:rsidR="00830A6C" w:rsidRDefault="00830A6C" w:rsidP="00830A6C">
      <w:pPr>
        <w:spacing w:line="276" w:lineRule="auto"/>
        <w:rPr>
          <w:sz w:val="24"/>
        </w:rPr>
      </w:pPr>
      <w:r w:rsidRPr="00830A6C">
        <w:rPr>
          <w:position w:val="-22"/>
          <w:sz w:val="24"/>
        </w:rPr>
        <w:object w:dxaOrig="3800" w:dyaOrig="560" w14:anchorId="3C822FFE">
          <v:shape id="_x0000_i1164" type="#_x0000_t75" style="width:190.5pt;height:29.5pt" o:ole="">
            <v:imagedata r:id="rId240" o:title=""/>
          </v:shape>
          <o:OLEObject Type="Embed" ProgID="Equation.DSMT4" ShapeID="_x0000_i1164" DrawAspect="Content" ObjectID="_1716773218" r:id="rId241"/>
        </w:object>
      </w:r>
    </w:p>
    <w:p w14:paraId="325FC8D9" w14:textId="7F622FBD" w:rsidR="00830A6C" w:rsidRDefault="00830A6C" w:rsidP="00830A6C">
      <w:pPr>
        <w:spacing w:line="276" w:lineRule="auto"/>
        <w:rPr>
          <w:sz w:val="24"/>
        </w:rPr>
      </w:pPr>
      <w:r>
        <w:rPr>
          <w:sz w:val="24"/>
        </w:rPr>
        <w:t xml:space="preserve">Trừ (1) với (2) vế </w:t>
      </w:r>
      <w:proofErr w:type="gramStart"/>
      <w:r>
        <w:rPr>
          <w:sz w:val="24"/>
        </w:rPr>
        <w:t>theo</w:t>
      </w:r>
      <w:proofErr w:type="gramEnd"/>
      <w:r>
        <w:rPr>
          <w:sz w:val="24"/>
        </w:rPr>
        <w:t xml:space="preserve"> vế: </w:t>
      </w:r>
      <w:r w:rsidRPr="00830A6C">
        <w:rPr>
          <w:position w:val="-12"/>
          <w:sz w:val="24"/>
        </w:rPr>
        <w:object w:dxaOrig="5580" w:dyaOrig="440" w14:anchorId="2DFCEDD5">
          <v:shape id="_x0000_i1165" type="#_x0000_t75" style="width:280pt;height:23.5pt" o:ole="">
            <v:imagedata r:id="rId242" o:title=""/>
          </v:shape>
          <o:OLEObject Type="Embed" ProgID="Equation.DSMT4" ShapeID="_x0000_i1165" DrawAspect="Content" ObjectID="_1716773219" r:id="rId243"/>
        </w:object>
      </w:r>
    </w:p>
    <w:p w14:paraId="1BAB0C8C" w14:textId="2FE4BEE0" w:rsidR="00830A6C" w:rsidRDefault="00AB28F8" w:rsidP="00830A6C">
      <w:pPr>
        <w:spacing w:line="276" w:lineRule="auto"/>
        <w:rPr>
          <w:sz w:val="24"/>
        </w:rPr>
      </w:pPr>
      <w:r w:rsidRPr="00830A6C">
        <w:rPr>
          <w:position w:val="-38"/>
          <w:sz w:val="24"/>
        </w:rPr>
        <w:object w:dxaOrig="7240" w:dyaOrig="880" w14:anchorId="0C0D1132">
          <v:shape id="_x0000_i1166" type="#_x0000_t75" style="width:363pt;height:46pt" o:ole="">
            <v:imagedata r:id="rId244" o:title=""/>
          </v:shape>
          <o:OLEObject Type="Embed" ProgID="Equation.DSMT4" ShapeID="_x0000_i1166" DrawAspect="Content" ObjectID="_1716773220" r:id="rId245"/>
        </w:object>
      </w:r>
    </w:p>
    <w:p w14:paraId="4A66FD2C" w14:textId="79D283C5" w:rsidR="00830A6C" w:rsidRPr="00FF22DC" w:rsidRDefault="00AB28F8" w:rsidP="00830A6C">
      <w:pPr>
        <w:spacing w:line="276" w:lineRule="auto"/>
        <w:rPr>
          <w:bCs/>
          <w:sz w:val="24"/>
        </w:rPr>
      </w:pPr>
      <w:r w:rsidRPr="00AB28F8">
        <w:rPr>
          <w:position w:val="-36"/>
          <w:sz w:val="24"/>
        </w:rPr>
        <w:object w:dxaOrig="3440" w:dyaOrig="840" w14:anchorId="11767C16">
          <v:shape id="_x0000_i1167" type="#_x0000_t75" style="width:172.5pt;height:44.5pt" o:ole="">
            <v:imagedata r:id="rId246" o:title=""/>
          </v:shape>
          <o:OLEObject Type="Embed" ProgID="Equation.DSMT4" ShapeID="_x0000_i1167" DrawAspect="Content" ObjectID="_1716773221" r:id="rId247"/>
        </w:object>
      </w:r>
    </w:p>
    <w:p w14:paraId="0C688101" w14:textId="098DF67E" w:rsidR="00FF22DC" w:rsidRPr="00FF22DC" w:rsidRDefault="00AB28F8" w:rsidP="00AB28F8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TH1: Nếu </w:t>
      </w:r>
      <w:r w:rsidR="00284DE9" w:rsidRPr="00284DE9">
        <w:rPr>
          <w:position w:val="-36"/>
          <w:sz w:val="24"/>
        </w:rPr>
        <w:object w:dxaOrig="7119" w:dyaOrig="840" w14:anchorId="0DCAD119">
          <v:shape id="_x0000_i1168" type="#_x0000_t75" style="width:357pt;height:44.5pt" o:ole="">
            <v:imagedata r:id="rId248" o:title=""/>
          </v:shape>
          <o:OLEObject Type="Embed" ProgID="Equation.DSMT4" ShapeID="_x0000_i1168" DrawAspect="Content" ObjectID="_1716773222" r:id="rId249"/>
        </w:object>
      </w:r>
    </w:p>
    <w:p w14:paraId="7B4CA84B" w14:textId="5EB3DB57" w:rsidR="00FF22DC" w:rsidRDefault="008751D6" w:rsidP="00284DE9">
      <w:pPr>
        <w:spacing w:line="276" w:lineRule="auto"/>
        <w:rPr>
          <w:bCs/>
          <w:sz w:val="24"/>
        </w:rPr>
      </w:pPr>
      <w:r w:rsidRPr="00284DE9">
        <w:rPr>
          <w:position w:val="-28"/>
          <w:sz w:val="24"/>
        </w:rPr>
        <w:object w:dxaOrig="3220" w:dyaOrig="720" w14:anchorId="36F58D8C">
          <v:shape id="_x0000_i1169" type="#_x0000_t75" style="width:161.5pt;height:37.5pt" o:ole="">
            <v:imagedata r:id="rId250" o:title=""/>
          </v:shape>
          <o:OLEObject Type="Embed" ProgID="Equation.DSMT4" ShapeID="_x0000_i1169" DrawAspect="Content" ObjectID="_1716773223" r:id="rId251"/>
        </w:object>
      </w:r>
    </w:p>
    <w:p w14:paraId="6F8821B0" w14:textId="4DEE1F36" w:rsidR="00284DE9" w:rsidRDefault="00284DE9" w:rsidP="00284DE9">
      <w:pPr>
        <w:spacing w:line="276" w:lineRule="auto"/>
        <w:rPr>
          <w:bCs/>
          <w:sz w:val="24"/>
        </w:rPr>
      </w:pPr>
      <w:r>
        <w:rPr>
          <w:bCs/>
          <w:sz w:val="24"/>
        </w:rPr>
        <w:t xml:space="preserve">TH2: </w:t>
      </w:r>
      <w:r w:rsidR="008751D6">
        <w:rPr>
          <w:bCs/>
          <w:sz w:val="24"/>
        </w:rPr>
        <w:t xml:space="preserve">Nếu </w:t>
      </w:r>
      <w:r w:rsidR="008751D6" w:rsidRPr="008751D6">
        <w:rPr>
          <w:position w:val="-12"/>
          <w:sz w:val="24"/>
        </w:rPr>
        <w:object w:dxaOrig="2960" w:dyaOrig="440" w14:anchorId="03A6559C">
          <v:shape id="_x0000_i1170" type="#_x0000_t75" style="width:148.5pt;height:23.5pt" o:ole="">
            <v:imagedata r:id="rId252" o:title=""/>
          </v:shape>
          <o:OLEObject Type="Embed" ProgID="Equation.DSMT4" ShapeID="_x0000_i1170" DrawAspect="Content" ObjectID="_1716773224" r:id="rId253"/>
        </w:object>
      </w:r>
    </w:p>
    <w:p w14:paraId="01D94016" w14:textId="067C4E3C" w:rsidR="00284DE9" w:rsidRDefault="00284DE9" w:rsidP="00284DE9">
      <w:pPr>
        <w:spacing w:line="276" w:lineRule="auto"/>
        <w:rPr>
          <w:bCs/>
          <w:sz w:val="24"/>
        </w:rPr>
      </w:pPr>
    </w:p>
    <w:p w14:paraId="69D1F6CA" w14:textId="77777777" w:rsidR="00284DE9" w:rsidRPr="00FF22DC" w:rsidRDefault="00284DE9" w:rsidP="00284DE9">
      <w:pPr>
        <w:spacing w:line="276" w:lineRule="auto"/>
        <w:rPr>
          <w:bCs/>
          <w:sz w:val="24"/>
        </w:rPr>
      </w:pPr>
    </w:p>
    <w:p w14:paraId="65904517" w14:textId="77777777" w:rsidR="00FF22DC" w:rsidRPr="004D621E" w:rsidRDefault="00FF22DC" w:rsidP="00FF22DC">
      <w:pPr>
        <w:spacing w:line="276" w:lineRule="auto"/>
        <w:rPr>
          <w:sz w:val="24"/>
        </w:rPr>
      </w:pPr>
    </w:p>
    <w:p w14:paraId="6AB76429" w14:textId="77777777" w:rsidR="00FF22DC" w:rsidRPr="004D621E" w:rsidRDefault="00FF22DC" w:rsidP="00FF22DC">
      <w:pPr>
        <w:spacing w:line="276" w:lineRule="auto"/>
        <w:jc w:val="center"/>
        <w:rPr>
          <w:sz w:val="24"/>
        </w:rPr>
      </w:pPr>
      <w:r w:rsidRPr="004D621E">
        <w:rPr>
          <w:sz w:val="24"/>
        </w:rPr>
        <w:t>--------Hết--------</w:t>
      </w:r>
    </w:p>
    <w:p w14:paraId="0DD95765" w14:textId="746C13EA" w:rsidR="002F40E2" w:rsidRPr="004D621E" w:rsidRDefault="005943B5" w:rsidP="00CD41E7">
      <w:pPr>
        <w:spacing w:line="276" w:lineRule="auto"/>
      </w:pPr>
      <w:r>
        <w:rPr>
          <w:noProof/>
        </w:rPr>
        <w:lastRenderedPageBreak/>
        <w:drawing>
          <wp:inline distT="0" distB="0" distL="0" distR="0" wp14:anchorId="103F9959" wp14:editId="2D9D619E">
            <wp:extent cx="6686550" cy="98583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6686550" cy="985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F40E2" w:rsidRPr="004D621E" w:rsidSect="00DC614F">
      <w:pgSz w:w="11907" w:h="16840" w:code="9"/>
      <w:pgMar w:top="851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C618C1"/>
    <w:multiLevelType w:val="hybridMultilevel"/>
    <w:tmpl w:val="C1B26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4A12E2"/>
    <w:multiLevelType w:val="hybridMultilevel"/>
    <w:tmpl w:val="48FA0E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5E4B93"/>
    <w:multiLevelType w:val="hybridMultilevel"/>
    <w:tmpl w:val="1E480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146CAA"/>
    <w:multiLevelType w:val="hybridMultilevel"/>
    <w:tmpl w:val="46129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2B7133"/>
    <w:multiLevelType w:val="hybridMultilevel"/>
    <w:tmpl w:val="83864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E64965"/>
    <w:multiLevelType w:val="hybridMultilevel"/>
    <w:tmpl w:val="C1B26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6B8"/>
    <w:rsid w:val="00000365"/>
    <w:rsid w:val="000004CC"/>
    <w:rsid w:val="000007B0"/>
    <w:rsid w:val="00000BB7"/>
    <w:rsid w:val="00000CB4"/>
    <w:rsid w:val="00000DE1"/>
    <w:rsid w:val="00001625"/>
    <w:rsid w:val="0000219F"/>
    <w:rsid w:val="00002676"/>
    <w:rsid w:val="00002988"/>
    <w:rsid w:val="00002A76"/>
    <w:rsid w:val="00003444"/>
    <w:rsid w:val="00003EC7"/>
    <w:rsid w:val="00004656"/>
    <w:rsid w:val="00004ACF"/>
    <w:rsid w:val="00005F92"/>
    <w:rsid w:val="000069AC"/>
    <w:rsid w:val="00006AAA"/>
    <w:rsid w:val="00007052"/>
    <w:rsid w:val="00007106"/>
    <w:rsid w:val="0000738F"/>
    <w:rsid w:val="00007F29"/>
    <w:rsid w:val="00010582"/>
    <w:rsid w:val="0001063A"/>
    <w:rsid w:val="00010ED1"/>
    <w:rsid w:val="00011131"/>
    <w:rsid w:val="000114CC"/>
    <w:rsid w:val="00012E8A"/>
    <w:rsid w:val="00014246"/>
    <w:rsid w:val="00014269"/>
    <w:rsid w:val="0001457B"/>
    <w:rsid w:val="00015538"/>
    <w:rsid w:val="000156EB"/>
    <w:rsid w:val="000157D3"/>
    <w:rsid w:val="000158C5"/>
    <w:rsid w:val="00016962"/>
    <w:rsid w:val="00016D74"/>
    <w:rsid w:val="00017615"/>
    <w:rsid w:val="000177F7"/>
    <w:rsid w:val="00020301"/>
    <w:rsid w:val="000203FE"/>
    <w:rsid w:val="0002085F"/>
    <w:rsid w:val="0002187F"/>
    <w:rsid w:val="00021CB7"/>
    <w:rsid w:val="00023DAA"/>
    <w:rsid w:val="0002468B"/>
    <w:rsid w:val="00024FED"/>
    <w:rsid w:val="0002653B"/>
    <w:rsid w:val="00027D1F"/>
    <w:rsid w:val="0003009A"/>
    <w:rsid w:val="00030413"/>
    <w:rsid w:val="0003047E"/>
    <w:rsid w:val="00030D1A"/>
    <w:rsid w:val="0003141D"/>
    <w:rsid w:val="0003161A"/>
    <w:rsid w:val="00031DAC"/>
    <w:rsid w:val="00032825"/>
    <w:rsid w:val="00032F1A"/>
    <w:rsid w:val="00033A05"/>
    <w:rsid w:val="000341FE"/>
    <w:rsid w:val="00034914"/>
    <w:rsid w:val="00034BE5"/>
    <w:rsid w:val="00035367"/>
    <w:rsid w:val="0003696E"/>
    <w:rsid w:val="000369FE"/>
    <w:rsid w:val="00036AAC"/>
    <w:rsid w:val="00041385"/>
    <w:rsid w:val="00041E84"/>
    <w:rsid w:val="000422D4"/>
    <w:rsid w:val="000428C4"/>
    <w:rsid w:val="00042927"/>
    <w:rsid w:val="000440FD"/>
    <w:rsid w:val="00044F0C"/>
    <w:rsid w:val="00045083"/>
    <w:rsid w:val="00045C30"/>
    <w:rsid w:val="00045CDB"/>
    <w:rsid w:val="000467A4"/>
    <w:rsid w:val="00046C0B"/>
    <w:rsid w:val="00047365"/>
    <w:rsid w:val="0004764D"/>
    <w:rsid w:val="0004782D"/>
    <w:rsid w:val="000509FE"/>
    <w:rsid w:val="000512D1"/>
    <w:rsid w:val="000516BA"/>
    <w:rsid w:val="00052370"/>
    <w:rsid w:val="00052587"/>
    <w:rsid w:val="000526F8"/>
    <w:rsid w:val="00052E0C"/>
    <w:rsid w:val="00053592"/>
    <w:rsid w:val="00053E1D"/>
    <w:rsid w:val="00054212"/>
    <w:rsid w:val="000546B8"/>
    <w:rsid w:val="00054B12"/>
    <w:rsid w:val="00054E34"/>
    <w:rsid w:val="00055ED7"/>
    <w:rsid w:val="0005601A"/>
    <w:rsid w:val="00056B96"/>
    <w:rsid w:val="000600F6"/>
    <w:rsid w:val="00060394"/>
    <w:rsid w:val="0006194F"/>
    <w:rsid w:val="00063544"/>
    <w:rsid w:val="0006482A"/>
    <w:rsid w:val="00065019"/>
    <w:rsid w:val="000654E2"/>
    <w:rsid w:val="000656DD"/>
    <w:rsid w:val="0006678C"/>
    <w:rsid w:val="00066873"/>
    <w:rsid w:val="00066E91"/>
    <w:rsid w:val="0006708D"/>
    <w:rsid w:val="00070605"/>
    <w:rsid w:val="00070E6A"/>
    <w:rsid w:val="000715E0"/>
    <w:rsid w:val="00071CF4"/>
    <w:rsid w:val="00071DDD"/>
    <w:rsid w:val="0007262C"/>
    <w:rsid w:val="00072883"/>
    <w:rsid w:val="00072F54"/>
    <w:rsid w:val="00073C7F"/>
    <w:rsid w:val="00073F61"/>
    <w:rsid w:val="000741DF"/>
    <w:rsid w:val="0007444D"/>
    <w:rsid w:val="0007537E"/>
    <w:rsid w:val="00075FD2"/>
    <w:rsid w:val="00076B50"/>
    <w:rsid w:val="00077BB3"/>
    <w:rsid w:val="00077F55"/>
    <w:rsid w:val="00080DCC"/>
    <w:rsid w:val="000817C7"/>
    <w:rsid w:val="00081871"/>
    <w:rsid w:val="00082273"/>
    <w:rsid w:val="00083873"/>
    <w:rsid w:val="00083CB8"/>
    <w:rsid w:val="00084391"/>
    <w:rsid w:val="000843A8"/>
    <w:rsid w:val="00085851"/>
    <w:rsid w:val="000863D6"/>
    <w:rsid w:val="0008678C"/>
    <w:rsid w:val="0008682D"/>
    <w:rsid w:val="000869BE"/>
    <w:rsid w:val="00086F40"/>
    <w:rsid w:val="000871CE"/>
    <w:rsid w:val="000875A3"/>
    <w:rsid w:val="000876FD"/>
    <w:rsid w:val="00087BF5"/>
    <w:rsid w:val="00087EBD"/>
    <w:rsid w:val="00090ADF"/>
    <w:rsid w:val="00092B05"/>
    <w:rsid w:val="00092CBA"/>
    <w:rsid w:val="00093414"/>
    <w:rsid w:val="0009377D"/>
    <w:rsid w:val="0009444F"/>
    <w:rsid w:val="00095477"/>
    <w:rsid w:val="00095B72"/>
    <w:rsid w:val="000969F5"/>
    <w:rsid w:val="000969FE"/>
    <w:rsid w:val="000971E4"/>
    <w:rsid w:val="000975B3"/>
    <w:rsid w:val="00097E16"/>
    <w:rsid w:val="000A04FE"/>
    <w:rsid w:val="000A0D86"/>
    <w:rsid w:val="000A1B7D"/>
    <w:rsid w:val="000A3453"/>
    <w:rsid w:val="000A350B"/>
    <w:rsid w:val="000A3915"/>
    <w:rsid w:val="000A4797"/>
    <w:rsid w:val="000A5A81"/>
    <w:rsid w:val="000A5DA8"/>
    <w:rsid w:val="000A6E05"/>
    <w:rsid w:val="000A7239"/>
    <w:rsid w:val="000A7B93"/>
    <w:rsid w:val="000B0554"/>
    <w:rsid w:val="000B1910"/>
    <w:rsid w:val="000B30E1"/>
    <w:rsid w:val="000B3A3E"/>
    <w:rsid w:val="000B3DB4"/>
    <w:rsid w:val="000B44F5"/>
    <w:rsid w:val="000B4688"/>
    <w:rsid w:val="000B51FF"/>
    <w:rsid w:val="000B7E1D"/>
    <w:rsid w:val="000C0132"/>
    <w:rsid w:val="000C289F"/>
    <w:rsid w:val="000C3DA1"/>
    <w:rsid w:val="000C3E78"/>
    <w:rsid w:val="000C531B"/>
    <w:rsid w:val="000C574A"/>
    <w:rsid w:val="000C6935"/>
    <w:rsid w:val="000C6FD8"/>
    <w:rsid w:val="000C7A5C"/>
    <w:rsid w:val="000D01AC"/>
    <w:rsid w:val="000D03E8"/>
    <w:rsid w:val="000D044B"/>
    <w:rsid w:val="000D0AF7"/>
    <w:rsid w:val="000D1EB8"/>
    <w:rsid w:val="000D2F0A"/>
    <w:rsid w:val="000D2FA9"/>
    <w:rsid w:val="000D3B1D"/>
    <w:rsid w:val="000D4319"/>
    <w:rsid w:val="000D4FD2"/>
    <w:rsid w:val="000D571C"/>
    <w:rsid w:val="000D5B30"/>
    <w:rsid w:val="000D5C79"/>
    <w:rsid w:val="000D644D"/>
    <w:rsid w:val="000D648F"/>
    <w:rsid w:val="000D669A"/>
    <w:rsid w:val="000D768B"/>
    <w:rsid w:val="000D7A10"/>
    <w:rsid w:val="000D7B47"/>
    <w:rsid w:val="000E015B"/>
    <w:rsid w:val="000E01C9"/>
    <w:rsid w:val="000E063E"/>
    <w:rsid w:val="000E33F0"/>
    <w:rsid w:val="000E4742"/>
    <w:rsid w:val="000E51B0"/>
    <w:rsid w:val="000E51DF"/>
    <w:rsid w:val="000E577D"/>
    <w:rsid w:val="000E5985"/>
    <w:rsid w:val="000E67A5"/>
    <w:rsid w:val="000E6853"/>
    <w:rsid w:val="000E7478"/>
    <w:rsid w:val="000F02E9"/>
    <w:rsid w:val="000F094D"/>
    <w:rsid w:val="000F0D00"/>
    <w:rsid w:val="000F0DD6"/>
    <w:rsid w:val="000F0EA5"/>
    <w:rsid w:val="000F3A65"/>
    <w:rsid w:val="000F5155"/>
    <w:rsid w:val="000F6517"/>
    <w:rsid w:val="000F6690"/>
    <w:rsid w:val="000F6EEE"/>
    <w:rsid w:val="000F7EDD"/>
    <w:rsid w:val="000F7F10"/>
    <w:rsid w:val="001006C8"/>
    <w:rsid w:val="00101254"/>
    <w:rsid w:val="00102207"/>
    <w:rsid w:val="00102BB4"/>
    <w:rsid w:val="001035CA"/>
    <w:rsid w:val="001036DA"/>
    <w:rsid w:val="00103828"/>
    <w:rsid w:val="001042E6"/>
    <w:rsid w:val="001043B3"/>
    <w:rsid w:val="0010454F"/>
    <w:rsid w:val="00104DEA"/>
    <w:rsid w:val="0010521E"/>
    <w:rsid w:val="00105C59"/>
    <w:rsid w:val="0010605B"/>
    <w:rsid w:val="00106316"/>
    <w:rsid w:val="0010670E"/>
    <w:rsid w:val="00106BA3"/>
    <w:rsid w:val="00107690"/>
    <w:rsid w:val="00107860"/>
    <w:rsid w:val="0010795C"/>
    <w:rsid w:val="00107D74"/>
    <w:rsid w:val="00112056"/>
    <w:rsid w:val="00112521"/>
    <w:rsid w:val="00112F7B"/>
    <w:rsid w:val="00113955"/>
    <w:rsid w:val="00113D76"/>
    <w:rsid w:val="00114316"/>
    <w:rsid w:val="00115139"/>
    <w:rsid w:val="00116056"/>
    <w:rsid w:val="00116684"/>
    <w:rsid w:val="001167C8"/>
    <w:rsid w:val="00116B35"/>
    <w:rsid w:val="00116FB0"/>
    <w:rsid w:val="00117E07"/>
    <w:rsid w:val="00120A76"/>
    <w:rsid w:val="00120B43"/>
    <w:rsid w:val="00120C13"/>
    <w:rsid w:val="00121534"/>
    <w:rsid w:val="00122DCC"/>
    <w:rsid w:val="001235E1"/>
    <w:rsid w:val="00123A7C"/>
    <w:rsid w:val="00123C39"/>
    <w:rsid w:val="00124301"/>
    <w:rsid w:val="001243DD"/>
    <w:rsid w:val="0012466C"/>
    <w:rsid w:val="001253D1"/>
    <w:rsid w:val="001254FB"/>
    <w:rsid w:val="00125620"/>
    <w:rsid w:val="00125707"/>
    <w:rsid w:val="00125BBA"/>
    <w:rsid w:val="001272AF"/>
    <w:rsid w:val="001276DC"/>
    <w:rsid w:val="00127922"/>
    <w:rsid w:val="00130370"/>
    <w:rsid w:val="001304DC"/>
    <w:rsid w:val="00130504"/>
    <w:rsid w:val="001319D4"/>
    <w:rsid w:val="00131C78"/>
    <w:rsid w:val="001323C1"/>
    <w:rsid w:val="00132A87"/>
    <w:rsid w:val="00134238"/>
    <w:rsid w:val="00136C15"/>
    <w:rsid w:val="001370BE"/>
    <w:rsid w:val="00137585"/>
    <w:rsid w:val="00137A76"/>
    <w:rsid w:val="0014011A"/>
    <w:rsid w:val="00140613"/>
    <w:rsid w:val="00140B67"/>
    <w:rsid w:val="00142434"/>
    <w:rsid w:val="00142BBB"/>
    <w:rsid w:val="001434CF"/>
    <w:rsid w:val="00145830"/>
    <w:rsid w:val="001468D9"/>
    <w:rsid w:val="001472B0"/>
    <w:rsid w:val="0014793B"/>
    <w:rsid w:val="00147975"/>
    <w:rsid w:val="00147ABE"/>
    <w:rsid w:val="00147CC5"/>
    <w:rsid w:val="00147D9D"/>
    <w:rsid w:val="00147F2E"/>
    <w:rsid w:val="00150948"/>
    <w:rsid w:val="00150A6F"/>
    <w:rsid w:val="001513F2"/>
    <w:rsid w:val="00151447"/>
    <w:rsid w:val="00151458"/>
    <w:rsid w:val="00151893"/>
    <w:rsid w:val="00151974"/>
    <w:rsid w:val="00151D0C"/>
    <w:rsid w:val="001531F3"/>
    <w:rsid w:val="001534AA"/>
    <w:rsid w:val="00153B70"/>
    <w:rsid w:val="00153D05"/>
    <w:rsid w:val="00153D59"/>
    <w:rsid w:val="001544E3"/>
    <w:rsid w:val="00154DD2"/>
    <w:rsid w:val="00154F74"/>
    <w:rsid w:val="001553ED"/>
    <w:rsid w:val="00155A5A"/>
    <w:rsid w:val="00155C89"/>
    <w:rsid w:val="00155DDE"/>
    <w:rsid w:val="00156483"/>
    <w:rsid w:val="00156E21"/>
    <w:rsid w:val="00156FC3"/>
    <w:rsid w:val="00156FD3"/>
    <w:rsid w:val="00157A0F"/>
    <w:rsid w:val="0016005A"/>
    <w:rsid w:val="0016044B"/>
    <w:rsid w:val="001606D9"/>
    <w:rsid w:val="001627B6"/>
    <w:rsid w:val="00163ED5"/>
    <w:rsid w:val="0016431E"/>
    <w:rsid w:val="00164898"/>
    <w:rsid w:val="00165829"/>
    <w:rsid w:val="00165879"/>
    <w:rsid w:val="00165F6E"/>
    <w:rsid w:val="00166694"/>
    <w:rsid w:val="001667CB"/>
    <w:rsid w:val="001706C7"/>
    <w:rsid w:val="00170D4D"/>
    <w:rsid w:val="00170E43"/>
    <w:rsid w:val="00170F5F"/>
    <w:rsid w:val="00172085"/>
    <w:rsid w:val="001722DD"/>
    <w:rsid w:val="001722F1"/>
    <w:rsid w:val="001729A9"/>
    <w:rsid w:val="00173240"/>
    <w:rsid w:val="00173742"/>
    <w:rsid w:val="00174904"/>
    <w:rsid w:val="0017535D"/>
    <w:rsid w:val="001755FA"/>
    <w:rsid w:val="00175C9E"/>
    <w:rsid w:val="001765E6"/>
    <w:rsid w:val="001767D3"/>
    <w:rsid w:val="00176D7C"/>
    <w:rsid w:val="00177319"/>
    <w:rsid w:val="00180386"/>
    <w:rsid w:val="00180459"/>
    <w:rsid w:val="001807A9"/>
    <w:rsid w:val="00181197"/>
    <w:rsid w:val="001816C4"/>
    <w:rsid w:val="001818F8"/>
    <w:rsid w:val="00181A5C"/>
    <w:rsid w:val="001823D4"/>
    <w:rsid w:val="00182458"/>
    <w:rsid w:val="0018384B"/>
    <w:rsid w:val="001841C5"/>
    <w:rsid w:val="00184D8A"/>
    <w:rsid w:val="00184DCC"/>
    <w:rsid w:val="00185146"/>
    <w:rsid w:val="001853BF"/>
    <w:rsid w:val="001859AA"/>
    <w:rsid w:val="00186CD7"/>
    <w:rsid w:val="001871B8"/>
    <w:rsid w:val="001874D4"/>
    <w:rsid w:val="00187C21"/>
    <w:rsid w:val="0019012A"/>
    <w:rsid w:val="0019039E"/>
    <w:rsid w:val="00191B02"/>
    <w:rsid w:val="0019303F"/>
    <w:rsid w:val="00193054"/>
    <w:rsid w:val="00193331"/>
    <w:rsid w:val="00193C33"/>
    <w:rsid w:val="00194829"/>
    <w:rsid w:val="001951A1"/>
    <w:rsid w:val="0019538C"/>
    <w:rsid w:val="001955B1"/>
    <w:rsid w:val="001964B1"/>
    <w:rsid w:val="00196556"/>
    <w:rsid w:val="00197D9C"/>
    <w:rsid w:val="001A0CCB"/>
    <w:rsid w:val="001A138B"/>
    <w:rsid w:val="001A189F"/>
    <w:rsid w:val="001A25B9"/>
    <w:rsid w:val="001A366D"/>
    <w:rsid w:val="001A395A"/>
    <w:rsid w:val="001A3DBD"/>
    <w:rsid w:val="001A43EE"/>
    <w:rsid w:val="001A540B"/>
    <w:rsid w:val="001A569C"/>
    <w:rsid w:val="001A57EF"/>
    <w:rsid w:val="001A580B"/>
    <w:rsid w:val="001A5ACA"/>
    <w:rsid w:val="001A6634"/>
    <w:rsid w:val="001A66FF"/>
    <w:rsid w:val="001A6B01"/>
    <w:rsid w:val="001A74A1"/>
    <w:rsid w:val="001B017B"/>
    <w:rsid w:val="001B0329"/>
    <w:rsid w:val="001B0587"/>
    <w:rsid w:val="001B0901"/>
    <w:rsid w:val="001B0CBE"/>
    <w:rsid w:val="001B0F52"/>
    <w:rsid w:val="001B3600"/>
    <w:rsid w:val="001B3DD1"/>
    <w:rsid w:val="001B3EDB"/>
    <w:rsid w:val="001B56AD"/>
    <w:rsid w:val="001B56CB"/>
    <w:rsid w:val="001B6552"/>
    <w:rsid w:val="001B6F16"/>
    <w:rsid w:val="001B6FD9"/>
    <w:rsid w:val="001B7919"/>
    <w:rsid w:val="001B7921"/>
    <w:rsid w:val="001B7F42"/>
    <w:rsid w:val="001C00EA"/>
    <w:rsid w:val="001C0A8B"/>
    <w:rsid w:val="001C1E39"/>
    <w:rsid w:val="001C4203"/>
    <w:rsid w:val="001C4875"/>
    <w:rsid w:val="001C7A51"/>
    <w:rsid w:val="001D0055"/>
    <w:rsid w:val="001D1FAF"/>
    <w:rsid w:val="001D294D"/>
    <w:rsid w:val="001D2B43"/>
    <w:rsid w:val="001D3AC2"/>
    <w:rsid w:val="001D40BB"/>
    <w:rsid w:val="001D42F2"/>
    <w:rsid w:val="001D45EC"/>
    <w:rsid w:val="001D48CB"/>
    <w:rsid w:val="001D4F38"/>
    <w:rsid w:val="001D52CF"/>
    <w:rsid w:val="001D582D"/>
    <w:rsid w:val="001D6241"/>
    <w:rsid w:val="001D6327"/>
    <w:rsid w:val="001D6BDF"/>
    <w:rsid w:val="001D6DE6"/>
    <w:rsid w:val="001E0712"/>
    <w:rsid w:val="001E1CA8"/>
    <w:rsid w:val="001E2406"/>
    <w:rsid w:val="001E2C25"/>
    <w:rsid w:val="001E3B01"/>
    <w:rsid w:val="001E41F0"/>
    <w:rsid w:val="001E46A5"/>
    <w:rsid w:val="001E479F"/>
    <w:rsid w:val="001E5126"/>
    <w:rsid w:val="001E580A"/>
    <w:rsid w:val="001E6FD8"/>
    <w:rsid w:val="001E7F22"/>
    <w:rsid w:val="001F081F"/>
    <w:rsid w:val="001F09A1"/>
    <w:rsid w:val="001F0A6D"/>
    <w:rsid w:val="001F0E8C"/>
    <w:rsid w:val="001F224C"/>
    <w:rsid w:val="001F2830"/>
    <w:rsid w:val="001F2C7A"/>
    <w:rsid w:val="001F3185"/>
    <w:rsid w:val="001F35A0"/>
    <w:rsid w:val="001F36E9"/>
    <w:rsid w:val="001F3729"/>
    <w:rsid w:val="001F3F4C"/>
    <w:rsid w:val="001F4C2C"/>
    <w:rsid w:val="001F5547"/>
    <w:rsid w:val="001F57DE"/>
    <w:rsid w:val="001F5CD7"/>
    <w:rsid w:val="001F620B"/>
    <w:rsid w:val="001F6BBA"/>
    <w:rsid w:val="001F6E13"/>
    <w:rsid w:val="001F784C"/>
    <w:rsid w:val="002008F8"/>
    <w:rsid w:val="00200DF4"/>
    <w:rsid w:val="00201E32"/>
    <w:rsid w:val="0020249B"/>
    <w:rsid w:val="00203884"/>
    <w:rsid w:val="00204613"/>
    <w:rsid w:val="00205CC0"/>
    <w:rsid w:val="002062F7"/>
    <w:rsid w:val="00206A1A"/>
    <w:rsid w:val="00206E77"/>
    <w:rsid w:val="00210946"/>
    <w:rsid w:val="00210D11"/>
    <w:rsid w:val="002112A7"/>
    <w:rsid w:val="00211D51"/>
    <w:rsid w:val="00211D8B"/>
    <w:rsid w:val="0021349F"/>
    <w:rsid w:val="00213BDB"/>
    <w:rsid w:val="002142C0"/>
    <w:rsid w:val="0021501D"/>
    <w:rsid w:val="00215061"/>
    <w:rsid w:val="002165A4"/>
    <w:rsid w:val="00216DC7"/>
    <w:rsid w:val="00217534"/>
    <w:rsid w:val="00217BE2"/>
    <w:rsid w:val="002205EB"/>
    <w:rsid w:val="002208B5"/>
    <w:rsid w:val="00220A50"/>
    <w:rsid w:val="00220AB9"/>
    <w:rsid w:val="00220EF6"/>
    <w:rsid w:val="00220F8D"/>
    <w:rsid w:val="002213E7"/>
    <w:rsid w:val="0022186F"/>
    <w:rsid w:val="00221C1A"/>
    <w:rsid w:val="00221EA0"/>
    <w:rsid w:val="00223A81"/>
    <w:rsid w:val="00223E22"/>
    <w:rsid w:val="00224684"/>
    <w:rsid w:val="00224B49"/>
    <w:rsid w:val="00224B76"/>
    <w:rsid w:val="0022501E"/>
    <w:rsid w:val="00225071"/>
    <w:rsid w:val="00226BAF"/>
    <w:rsid w:val="00226EB2"/>
    <w:rsid w:val="00227C93"/>
    <w:rsid w:val="00227EBB"/>
    <w:rsid w:val="002314A3"/>
    <w:rsid w:val="002316F4"/>
    <w:rsid w:val="002326C9"/>
    <w:rsid w:val="00232737"/>
    <w:rsid w:val="00232780"/>
    <w:rsid w:val="00233246"/>
    <w:rsid w:val="00233A09"/>
    <w:rsid w:val="00234D5A"/>
    <w:rsid w:val="00235328"/>
    <w:rsid w:val="00236B5A"/>
    <w:rsid w:val="00236DFD"/>
    <w:rsid w:val="0023751C"/>
    <w:rsid w:val="00237A87"/>
    <w:rsid w:val="002401DF"/>
    <w:rsid w:val="00240B53"/>
    <w:rsid w:val="002414F3"/>
    <w:rsid w:val="002418C4"/>
    <w:rsid w:val="00243094"/>
    <w:rsid w:val="002433A4"/>
    <w:rsid w:val="0024425C"/>
    <w:rsid w:val="00244424"/>
    <w:rsid w:val="0024482B"/>
    <w:rsid w:val="00245618"/>
    <w:rsid w:val="00246E92"/>
    <w:rsid w:val="002471D3"/>
    <w:rsid w:val="00247511"/>
    <w:rsid w:val="00250698"/>
    <w:rsid w:val="00250898"/>
    <w:rsid w:val="002511EA"/>
    <w:rsid w:val="0025159B"/>
    <w:rsid w:val="0025179C"/>
    <w:rsid w:val="00252A19"/>
    <w:rsid w:val="0025369D"/>
    <w:rsid w:val="00253BEC"/>
    <w:rsid w:val="00253E1E"/>
    <w:rsid w:val="0025405C"/>
    <w:rsid w:val="00254F4C"/>
    <w:rsid w:val="00255494"/>
    <w:rsid w:val="002554DD"/>
    <w:rsid w:val="0025595E"/>
    <w:rsid w:val="00257151"/>
    <w:rsid w:val="002573E7"/>
    <w:rsid w:val="002577C8"/>
    <w:rsid w:val="002610F8"/>
    <w:rsid w:val="00261265"/>
    <w:rsid w:val="002612EF"/>
    <w:rsid w:val="00262B94"/>
    <w:rsid w:val="00263229"/>
    <w:rsid w:val="00263359"/>
    <w:rsid w:val="002636B5"/>
    <w:rsid w:val="00263766"/>
    <w:rsid w:val="002644CE"/>
    <w:rsid w:val="00265095"/>
    <w:rsid w:val="00265CA7"/>
    <w:rsid w:val="002661EB"/>
    <w:rsid w:val="00267549"/>
    <w:rsid w:val="002676EE"/>
    <w:rsid w:val="00267F43"/>
    <w:rsid w:val="00270273"/>
    <w:rsid w:val="00270C7D"/>
    <w:rsid w:val="0027143D"/>
    <w:rsid w:val="00271701"/>
    <w:rsid w:val="00271A6D"/>
    <w:rsid w:val="00273788"/>
    <w:rsid w:val="00273A8F"/>
    <w:rsid w:val="00275220"/>
    <w:rsid w:val="002758A3"/>
    <w:rsid w:val="00275A1F"/>
    <w:rsid w:val="00275E21"/>
    <w:rsid w:val="0027644B"/>
    <w:rsid w:val="002764DA"/>
    <w:rsid w:val="00276D39"/>
    <w:rsid w:val="00277CA1"/>
    <w:rsid w:val="00277D88"/>
    <w:rsid w:val="002803FF"/>
    <w:rsid w:val="00280762"/>
    <w:rsid w:val="00280D5D"/>
    <w:rsid w:val="00281978"/>
    <w:rsid w:val="002821A1"/>
    <w:rsid w:val="002823E1"/>
    <w:rsid w:val="00282702"/>
    <w:rsid w:val="00283402"/>
    <w:rsid w:val="0028353E"/>
    <w:rsid w:val="0028367D"/>
    <w:rsid w:val="00283EC8"/>
    <w:rsid w:val="00284909"/>
    <w:rsid w:val="00284DE9"/>
    <w:rsid w:val="00285E22"/>
    <w:rsid w:val="0028601F"/>
    <w:rsid w:val="0028627B"/>
    <w:rsid w:val="0028668E"/>
    <w:rsid w:val="0028713A"/>
    <w:rsid w:val="00287B9A"/>
    <w:rsid w:val="002902E9"/>
    <w:rsid w:val="002914C8"/>
    <w:rsid w:val="002918C6"/>
    <w:rsid w:val="00291F83"/>
    <w:rsid w:val="00292F9E"/>
    <w:rsid w:val="002931A3"/>
    <w:rsid w:val="00293A80"/>
    <w:rsid w:val="00295330"/>
    <w:rsid w:val="00295352"/>
    <w:rsid w:val="0029560F"/>
    <w:rsid w:val="00295ACF"/>
    <w:rsid w:val="00296193"/>
    <w:rsid w:val="00297DA2"/>
    <w:rsid w:val="00297FDB"/>
    <w:rsid w:val="002A07CF"/>
    <w:rsid w:val="002A29AA"/>
    <w:rsid w:val="002A362F"/>
    <w:rsid w:val="002A363B"/>
    <w:rsid w:val="002A38BD"/>
    <w:rsid w:val="002A3C03"/>
    <w:rsid w:val="002A4030"/>
    <w:rsid w:val="002A450D"/>
    <w:rsid w:val="002A5467"/>
    <w:rsid w:val="002A5CC3"/>
    <w:rsid w:val="002A5EC0"/>
    <w:rsid w:val="002A7BD6"/>
    <w:rsid w:val="002B0476"/>
    <w:rsid w:val="002B11BF"/>
    <w:rsid w:val="002B177E"/>
    <w:rsid w:val="002B1B20"/>
    <w:rsid w:val="002B2AF9"/>
    <w:rsid w:val="002B393F"/>
    <w:rsid w:val="002B3CC6"/>
    <w:rsid w:val="002B51B1"/>
    <w:rsid w:val="002B56F3"/>
    <w:rsid w:val="002B5948"/>
    <w:rsid w:val="002B59AB"/>
    <w:rsid w:val="002B5F89"/>
    <w:rsid w:val="002B62FD"/>
    <w:rsid w:val="002B653E"/>
    <w:rsid w:val="002B7B16"/>
    <w:rsid w:val="002C00AD"/>
    <w:rsid w:val="002C05CF"/>
    <w:rsid w:val="002C0B6B"/>
    <w:rsid w:val="002C21BE"/>
    <w:rsid w:val="002C331F"/>
    <w:rsid w:val="002C3ED8"/>
    <w:rsid w:val="002C3F0C"/>
    <w:rsid w:val="002C54E2"/>
    <w:rsid w:val="002C5512"/>
    <w:rsid w:val="002C56FA"/>
    <w:rsid w:val="002C576D"/>
    <w:rsid w:val="002C5907"/>
    <w:rsid w:val="002C625C"/>
    <w:rsid w:val="002C6C4A"/>
    <w:rsid w:val="002C6F3E"/>
    <w:rsid w:val="002C7699"/>
    <w:rsid w:val="002C7C23"/>
    <w:rsid w:val="002D097C"/>
    <w:rsid w:val="002D0BBF"/>
    <w:rsid w:val="002D1753"/>
    <w:rsid w:val="002D242F"/>
    <w:rsid w:val="002D244B"/>
    <w:rsid w:val="002D2EFC"/>
    <w:rsid w:val="002D326C"/>
    <w:rsid w:val="002D350D"/>
    <w:rsid w:val="002D433C"/>
    <w:rsid w:val="002D51B4"/>
    <w:rsid w:val="002D5DFC"/>
    <w:rsid w:val="002D6464"/>
    <w:rsid w:val="002D6DE4"/>
    <w:rsid w:val="002D733B"/>
    <w:rsid w:val="002D7CAA"/>
    <w:rsid w:val="002E0D78"/>
    <w:rsid w:val="002E0FD1"/>
    <w:rsid w:val="002E14BA"/>
    <w:rsid w:val="002E1ADF"/>
    <w:rsid w:val="002E1E98"/>
    <w:rsid w:val="002E2D49"/>
    <w:rsid w:val="002E3043"/>
    <w:rsid w:val="002E393F"/>
    <w:rsid w:val="002E442A"/>
    <w:rsid w:val="002E4AC9"/>
    <w:rsid w:val="002E58F0"/>
    <w:rsid w:val="002E5A39"/>
    <w:rsid w:val="002E5F34"/>
    <w:rsid w:val="002E616D"/>
    <w:rsid w:val="002E668A"/>
    <w:rsid w:val="002E679B"/>
    <w:rsid w:val="002E77C2"/>
    <w:rsid w:val="002E7EFC"/>
    <w:rsid w:val="002F100C"/>
    <w:rsid w:val="002F2358"/>
    <w:rsid w:val="002F24E6"/>
    <w:rsid w:val="002F29AB"/>
    <w:rsid w:val="002F29DE"/>
    <w:rsid w:val="002F2AF1"/>
    <w:rsid w:val="002F358D"/>
    <w:rsid w:val="002F3897"/>
    <w:rsid w:val="002F3AC0"/>
    <w:rsid w:val="002F40E2"/>
    <w:rsid w:val="002F4109"/>
    <w:rsid w:val="002F4476"/>
    <w:rsid w:val="002F47F2"/>
    <w:rsid w:val="002F713D"/>
    <w:rsid w:val="002F7998"/>
    <w:rsid w:val="002F7BE9"/>
    <w:rsid w:val="002F7DC4"/>
    <w:rsid w:val="002F7E40"/>
    <w:rsid w:val="00301437"/>
    <w:rsid w:val="00301680"/>
    <w:rsid w:val="0030196D"/>
    <w:rsid w:val="0030332F"/>
    <w:rsid w:val="003033E1"/>
    <w:rsid w:val="003037A2"/>
    <w:rsid w:val="00303E44"/>
    <w:rsid w:val="00303EA9"/>
    <w:rsid w:val="00304050"/>
    <w:rsid w:val="00304323"/>
    <w:rsid w:val="003043EB"/>
    <w:rsid w:val="00305209"/>
    <w:rsid w:val="00306966"/>
    <w:rsid w:val="00306F34"/>
    <w:rsid w:val="003074BB"/>
    <w:rsid w:val="0030778E"/>
    <w:rsid w:val="00307E5F"/>
    <w:rsid w:val="0031025D"/>
    <w:rsid w:val="003107FF"/>
    <w:rsid w:val="00310F5F"/>
    <w:rsid w:val="00312568"/>
    <w:rsid w:val="00312802"/>
    <w:rsid w:val="00312BF7"/>
    <w:rsid w:val="00313386"/>
    <w:rsid w:val="003141AA"/>
    <w:rsid w:val="003147C1"/>
    <w:rsid w:val="00314BFB"/>
    <w:rsid w:val="003162F0"/>
    <w:rsid w:val="00316F33"/>
    <w:rsid w:val="00317291"/>
    <w:rsid w:val="00317326"/>
    <w:rsid w:val="00317767"/>
    <w:rsid w:val="00320B2D"/>
    <w:rsid w:val="00321F2D"/>
    <w:rsid w:val="003224F2"/>
    <w:rsid w:val="0032414A"/>
    <w:rsid w:val="00324E23"/>
    <w:rsid w:val="0032616C"/>
    <w:rsid w:val="0032644D"/>
    <w:rsid w:val="00326895"/>
    <w:rsid w:val="00326DC4"/>
    <w:rsid w:val="00327649"/>
    <w:rsid w:val="003300BD"/>
    <w:rsid w:val="003304E6"/>
    <w:rsid w:val="0033089C"/>
    <w:rsid w:val="003314B7"/>
    <w:rsid w:val="00331515"/>
    <w:rsid w:val="00331998"/>
    <w:rsid w:val="00332A1B"/>
    <w:rsid w:val="0033381F"/>
    <w:rsid w:val="003339E2"/>
    <w:rsid w:val="00333FBB"/>
    <w:rsid w:val="00334791"/>
    <w:rsid w:val="00334928"/>
    <w:rsid w:val="00334AF0"/>
    <w:rsid w:val="00334B51"/>
    <w:rsid w:val="00335F54"/>
    <w:rsid w:val="0033717A"/>
    <w:rsid w:val="003371CD"/>
    <w:rsid w:val="00337CE8"/>
    <w:rsid w:val="00343E3A"/>
    <w:rsid w:val="00344A06"/>
    <w:rsid w:val="00344C47"/>
    <w:rsid w:val="00345955"/>
    <w:rsid w:val="00346651"/>
    <w:rsid w:val="003501E2"/>
    <w:rsid w:val="0035325B"/>
    <w:rsid w:val="00353FDB"/>
    <w:rsid w:val="0035403E"/>
    <w:rsid w:val="00354B3F"/>
    <w:rsid w:val="00354C40"/>
    <w:rsid w:val="00355095"/>
    <w:rsid w:val="0035516C"/>
    <w:rsid w:val="003557F7"/>
    <w:rsid w:val="00355D9B"/>
    <w:rsid w:val="00356497"/>
    <w:rsid w:val="00356774"/>
    <w:rsid w:val="0035764F"/>
    <w:rsid w:val="0035784D"/>
    <w:rsid w:val="00357986"/>
    <w:rsid w:val="00357BCB"/>
    <w:rsid w:val="00357CF9"/>
    <w:rsid w:val="00360D8B"/>
    <w:rsid w:val="00360D9A"/>
    <w:rsid w:val="0036166B"/>
    <w:rsid w:val="00361C4D"/>
    <w:rsid w:val="00361F39"/>
    <w:rsid w:val="00361FF3"/>
    <w:rsid w:val="00362087"/>
    <w:rsid w:val="00362470"/>
    <w:rsid w:val="00362707"/>
    <w:rsid w:val="00362ADA"/>
    <w:rsid w:val="00362DFF"/>
    <w:rsid w:val="00362F2F"/>
    <w:rsid w:val="003632F5"/>
    <w:rsid w:val="00363469"/>
    <w:rsid w:val="003642B4"/>
    <w:rsid w:val="00366139"/>
    <w:rsid w:val="00366500"/>
    <w:rsid w:val="0036686F"/>
    <w:rsid w:val="00366B46"/>
    <w:rsid w:val="00366D73"/>
    <w:rsid w:val="00367010"/>
    <w:rsid w:val="0037007A"/>
    <w:rsid w:val="0037028C"/>
    <w:rsid w:val="003704CD"/>
    <w:rsid w:val="0037085E"/>
    <w:rsid w:val="003709D5"/>
    <w:rsid w:val="00370A25"/>
    <w:rsid w:val="00371E21"/>
    <w:rsid w:val="0037237B"/>
    <w:rsid w:val="00373081"/>
    <w:rsid w:val="00373242"/>
    <w:rsid w:val="00373687"/>
    <w:rsid w:val="00373D14"/>
    <w:rsid w:val="00373EC4"/>
    <w:rsid w:val="00374234"/>
    <w:rsid w:val="003746B6"/>
    <w:rsid w:val="003747AE"/>
    <w:rsid w:val="003765CF"/>
    <w:rsid w:val="00376A60"/>
    <w:rsid w:val="00376B1D"/>
    <w:rsid w:val="00376CB2"/>
    <w:rsid w:val="00376F06"/>
    <w:rsid w:val="0038125B"/>
    <w:rsid w:val="003821A9"/>
    <w:rsid w:val="0038228D"/>
    <w:rsid w:val="0038288F"/>
    <w:rsid w:val="00383CB8"/>
    <w:rsid w:val="00384F4C"/>
    <w:rsid w:val="00385295"/>
    <w:rsid w:val="00385968"/>
    <w:rsid w:val="00385B50"/>
    <w:rsid w:val="00385C87"/>
    <w:rsid w:val="00386277"/>
    <w:rsid w:val="00387461"/>
    <w:rsid w:val="00387741"/>
    <w:rsid w:val="00387A36"/>
    <w:rsid w:val="003906CD"/>
    <w:rsid w:val="00390B1A"/>
    <w:rsid w:val="003910DB"/>
    <w:rsid w:val="003918F3"/>
    <w:rsid w:val="00391A4C"/>
    <w:rsid w:val="00391D76"/>
    <w:rsid w:val="00391E53"/>
    <w:rsid w:val="00391F97"/>
    <w:rsid w:val="003929E5"/>
    <w:rsid w:val="0039304F"/>
    <w:rsid w:val="0039312E"/>
    <w:rsid w:val="0039324A"/>
    <w:rsid w:val="00393A74"/>
    <w:rsid w:val="00393F4E"/>
    <w:rsid w:val="0039424F"/>
    <w:rsid w:val="00394CC2"/>
    <w:rsid w:val="00394D7F"/>
    <w:rsid w:val="003955C5"/>
    <w:rsid w:val="003959D3"/>
    <w:rsid w:val="00397075"/>
    <w:rsid w:val="003978B5"/>
    <w:rsid w:val="00397A77"/>
    <w:rsid w:val="003A0767"/>
    <w:rsid w:val="003A195D"/>
    <w:rsid w:val="003A1B6A"/>
    <w:rsid w:val="003A2F22"/>
    <w:rsid w:val="003A2F84"/>
    <w:rsid w:val="003A3668"/>
    <w:rsid w:val="003A36E4"/>
    <w:rsid w:val="003A3F5C"/>
    <w:rsid w:val="003A3FC1"/>
    <w:rsid w:val="003A4E63"/>
    <w:rsid w:val="003A661C"/>
    <w:rsid w:val="003B03B0"/>
    <w:rsid w:val="003B04C7"/>
    <w:rsid w:val="003B0ED9"/>
    <w:rsid w:val="003B127A"/>
    <w:rsid w:val="003B1946"/>
    <w:rsid w:val="003B1DB9"/>
    <w:rsid w:val="003B21E8"/>
    <w:rsid w:val="003B292A"/>
    <w:rsid w:val="003B2A77"/>
    <w:rsid w:val="003B327A"/>
    <w:rsid w:val="003B3D45"/>
    <w:rsid w:val="003B44E3"/>
    <w:rsid w:val="003B4F38"/>
    <w:rsid w:val="003B4FAC"/>
    <w:rsid w:val="003B5158"/>
    <w:rsid w:val="003B5B10"/>
    <w:rsid w:val="003B5EBE"/>
    <w:rsid w:val="003B66CE"/>
    <w:rsid w:val="003B66FD"/>
    <w:rsid w:val="003C0326"/>
    <w:rsid w:val="003C03D8"/>
    <w:rsid w:val="003C0602"/>
    <w:rsid w:val="003C0EB0"/>
    <w:rsid w:val="003C1475"/>
    <w:rsid w:val="003C17FD"/>
    <w:rsid w:val="003C1E5A"/>
    <w:rsid w:val="003C2C64"/>
    <w:rsid w:val="003C38DD"/>
    <w:rsid w:val="003C3A95"/>
    <w:rsid w:val="003C3DF4"/>
    <w:rsid w:val="003C40E2"/>
    <w:rsid w:val="003C468C"/>
    <w:rsid w:val="003C5387"/>
    <w:rsid w:val="003C62CE"/>
    <w:rsid w:val="003C6784"/>
    <w:rsid w:val="003C6C7C"/>
    <w:rsid w:val="003C741F"/>
    <w:rsid w:val="003C7FB2"/>
    <w:rsid w:val="003D0080"/>
    <w:rsid w:val="003D024D"/>
    <w:rsid w:val="003D0C12"/>
    <w:rsid w:val="003D0FF3"/>
    <w:rsid w:val="003D192C"/>
    <w:rsid w:val="003D276E"/>
    <w:rsid w:val="003D2CDD"/>
    <w:rsid w:val="003D3BAD"/>
    <w:rsid w:val="003D5678"/>
    <w:rsid w:val="003D63A4"/>
    <w:rsid w:val="003D64CD"/>
    <w:rsid w:val="003D6E3A"/>
    <w:rsid w:val="003D709F"/>
    <w:rsid w:val="003E0103"/>
    <w:rsid w:val="003E0879"/>
    <w:rsid w:val="003E17E5"/>
    <w:rsid w:val="003E3384"/>
    <w:rsid w:val="003E34EF"/>
    <w:rsid w:val="003E4096"/>
    <w:rsid w:val="003E4521"/>
    <w:rsid w:val="003E4F59"/>
    <w:rsid w:val="003E5621"/>
    <w:rsid w:val="003E57CA"/>
    <w:rsid w:val="003E5BE2"/>
    <w:rsid w:val="003F0D85"/>
    <w:rsid w:val="003F1687"/>
    <w:rsid w:val="003F174E"/>
    <w:rsid w:val="003F1FE3"/>
    <w:rsid w:val="003F38E0"/>
    <w:rsid w:val="003F3DED"/>
    <w:rsid w:val="003F4019"/>
    <w:rsid w:val="003F4249"/>
    <w:rsid w:val="003F470D"/>
    <w:rsid w:val="003F4D84"/>
    <w:rsid w:val="003F5926"/>
    <w:rsid w:val="003F6219"/>
    <w:rsid w:val="003F6867"/>
    <w:rsid w:val="003F6DA3"/>
    <w:rsid w:val="003F7615"/>
    <w:rsid w:val="003F7967"/>
    <w:rsid w:val="003F79FB"/>
    <w:rsid w:val="003F7AF8"/>
    <w:rsid w:val="00400004"/>
    <w:rsid w:val="00400873"/>
    <w:rsid w:val="004020A4"/>
    <w:rsid w:val="004031EB"/>
    <w:rsid w:val="004036E6"/>
    <w:rsid w:val="00403B3D"/>
    <w:rsid w:val="00403C28"/>
    <w:rsid w:val="00403F3F"/>
    <w:rsid w:val="00403FB4"/>
    <w:rsid w:val="00404343"/>
    <w:rsid w:val="004043AE"/>
    <w:rsid w:val="004052BF"/>
    <w:rsid w:val="00405658"/>
    <w:rsid w:val="0040583F"/>
    <w:rsid w:val="00406331"/>
    <w:rsid w:val="004065C1"/>
    <w:rsid w:val="00406E92"/>
    <w:rsid w:val="004073E2"/>
    <w:rsid w:val="004073E8"/>
    <w:rsid w:val="00410A85"/>
    <w:rsid w:val="00412713"/>
    <w:rsid w:val="00413136"/>
    <w:rsid w:val="00413354"/>
    <w:rsid w:val="00413B0C"/>
    <w:rsid w:val="004142E1"/>
    <w:rsid w:val="004148B6"/>
    <w:rsid w:val="00415125"/>
    <w:rsid w:val="00416BD8"/>
    <w:rsid w:val="00417252"/>
    <w:rsid w:val="00417654"/>
    <w:rsid w:val="00420234"/>
    <w:rsid w:val="00420D67"/>
    <w:rsid w:val="00420F3C"/>
    <w:rsid w:val="00421772"/>
    <w:rsid w:val="00421C57"/>
    <w:rsid w:val="00422A37"/>
    <w:rsid w:val="00423C75"/>
    <w:rsid w:val="0042440B"/>
    <w:rsid w:val="00424B6A"/>
    <w:rsid w:val="00424DCD"/>
    <w:rsid w:val="0042513C"/>
    <w:rsid w:val="00425238"/>
    <w:rsid w:val="00425DF6"/>
    <w:rsid w:val="004263CE"/>
    <w:rsid w:val="00426BF0"/>
    <w:rsid w:val="004271C0"/>
    <w:rsid w:val="00427366"/>
    <w:rsid w:val="00430498"/>
    <w:rsid w:val="0043109D"/>
    <w:rsid w:val="004311AA"/>
    <w:rsid w:val="004312F7"/>
    <w:rsid w:val="00432130"/>
    <w:rsid w:val="004324BD"/>
    <w:rsid w:val="00432621"/>
    <w:rsid w:val="004329D0"/>
    <w:rsid w:val="00433361"/>
    <w:rsid w:val="0043341A"/>
    <w:rsid w:val="004337AF"/>
    <w:rsid w:val="00433B8D"/>
    <w:rsid w:val="00433E9A"/>
    <w:rsid w:val="004344E9"/>
    <w:rsid w:val="00435A41"/>
    <w:rsid w:val="00436D0D"/>
    <w:rsid w:val="004402AB"/>
    <w:rsid w:val="00440ADF"/>
    <w:rsid w:val="00440B5F"/>
    <w:rsid w:val="004410CE"/>
    <w:rsid w:val="0044251D"/>
    <w:rsid w:val="004425D9"/>
    <w:rsid w:val="0044289D"/>
    <w:rsid w:val="00443112"/>
    <w:rsid w:val="004437F7"/>
    <w:rsid w:val="0044418B"/>
    <w:rsid w:val="00445434"/>
    <w:rsid w:val="004457E7"/>
    <w:rsid w:val="004458FC"/>
    <w:rsid w:val="00447909"/>
    <w:rsid w:val="00447AD4"/>
    <w:rsid w:val="00447AFB"/>
    <w:rsid w:val="00450D70"/>
    <w:rsid w:val="004512E5"/>
    <w:rsid w:val="00452118"/>
    <w:rsid w:val="00453D0C"/>
    <w:rsid w:val="0045427C"/>
    <w:rsid w:val="00454606"/>
    <w:rsid w:val="00454E58"/>
    <w:rsid w:val="00455265"/>
    <w:rsid w:val="004553E3"/>
    <w:rsid w:val="00455B3D"/>
    <w:rsid w:val="00455CC8"/>
    <w:rsid w:val="00455F84"/>
    <w:rsid w:val="00456349"/>
    <w:rsid w:val="00456CC4"/>
    <w:rsid w:val="00457101"/>
    <w:rsid w:val="0045740C"/>
    <w:rsid w:val="004609EF"/>
    <w:rsid w:val="00462D37"/>
    <w:rsid w:val="0046394E"/>
    <w:rsid w:val="00465E8F"/>
    <w:rsid w:val="004667EA"/>
    <w:rsid w:val="00466E39"/>
    <w:rsid w:val="00466ED3"/>
    <w:rsid w:val="00467960"/>
    <w:rsid w:val="00467B10"/>
    <w:rsid w:val="00467C3A"/>
    <w:rsid w:val="00471AA5"/>
    <w:rsid w:val="00471B04"/>
    <w:rsid w:val="004720D6"/>
    <w:rsid w:val="00472343"/>
    <w:rsid w:val="004726D6"/>
    <w:rsid w:val="00472F30"/>
    <w:rsid w:val="00472F4F"/>
    <w:rsid w:val="0047318A"/>
    <w:rsid w:val="0047371E"/>
    <w:rsid w:val="0047383A"/>
    <w:rsid w:val="00473EC1"/>
    <w:rsid w:val="00475213"/>
    <w:rsid w:val="00475704"/>
    <w:rsid w:val="004760E8"/>
    <w:rsid w:val="00477767"/>
    <w:rsid w:val="004807C6"/>
    <w:rsid w:val="0048142A"/>
    <w:rsid w:val="0048161D"/>
    <w:rsid w:val="00481B96"/>
    <w:rsid w:val="00481D98"/>
    <w:rsid w:val="00481E33"/>
    <w:rsid w:val="00482232"/>
    <w:rsid w:val="00483823"/>
    <w:rsid w:val="00484E26"/>
    <w:rsid w:val="0048542D"/>
    <w:rsid w:val="00490401"/>
    <w:rsid w:val="00491C39"/>
    <w:rsid w:val="00492A53"/>
    <w:rsid w:val="00492BEA"/>
    <w:rsid w:val="00494490"/>
    <w:rsid w:val="004949F8"/>
    <w:rsid w:val="0049513D"/>
    <w:rsid w:val="00495DFA"/>
    <w:rsid w:val="004967E9"/>
    <w:rsid w:val="0049682B"/>
    <w:rsid w:val="004974D6"/>
    <w:rsid w:val="00497AAD"/>
    <w:rsid w:val="004A2546"/>
    <w:rsid w:val="004A3617"/>
    <w:rsid w:val="004A409E"/>
    <w:rsid w:val="004A476D"/>
    <w:rsid w:val="004A4976"/>
    <w:rsid w:val="004A4D0D"/>
    <w:rsid w:val="004A57FF"/>
    <w:rsid w:val="004A5D4F"/>
    <w:rsid w:val="004A6799"/>
    <w:rsid w:val="004A6F8D"/>
    <w:rsid w:val="004A75D8"/>
    <w:rsid w:val="004A7655"/>
    <w:rsid w:val="004A7C1C"/>
    <w:rsid w:val="004B0302"/>
    <w:rsid w:val="004B0A0F"/>
    <w:rsid w:val="004B2D87"/>
    <w:rsid w:val="004B2FFE"/>
    <w:rsid w:val="004B37E9"/>
    <w:rsid w:val="004B3805"/>
    <w:rsid w:val="004B3B65"/>
    <w:rsid w:val="004B4596"/>
    <w:rsid w:val="004B4625"/>
    <w:rsid w:val="004B58FB"/>
    <w:rsid w:val="004B5CB9"/>
    <w:rsid w:val="004B5E42"/>
    <w:rsid w:val="004B7171"/>
    <w:rsid w:val="004C0BC5"/>
    <w:rsid w:val="004C0D74"/>
    <w:rsid w:val="004C1C10"/>
    <w:rsid w:val="004C2242"/>
    <w:rsid w:val="004C35FB"/>
    <w:rsid w:val="004C38F1"/>
    <w:rsid w:val="004C5351"/>
    <w:rsid w:val="004C55F5"/>
    <w:rsid w:val="004C5A3E"/>
    <w:rsid w:val="004C7427"/>
    <w:rsid w:val="004C7EF0"/>
    <w:rsid w:val="004D0016"/>
    <w:rsid w:val="004D0797"/>
    <w:rsid w:val="004D0AE0"/>
    <w:rsid w:val="004D0F7B"/>
    <w:rsid w:val="004D2052"/>
    <w:rsid w:val="004D2BF7"/>
    <w:rsid w:val="004D3174"/>
    <w:rsid w:val="004D3E53"/>
    <w:rsid w:val="004D44E7"/>
    <w:rsid w:val="004D4540"/>
    <w:rsid w:val="004D56DD"/>
    <w:rsid w:val="004D5B1B"/>
    <w:rsid w:val="004D621E"/>
    <w:rsid w:val="004D7931"/>
    <w:rsid w:val="004D7C54"/>
    <w:rsid w:val="004D7D6B"/>
    <w:rsid w:val="004E00B9"/>
    <w:rsid w:val="004E1500"/>
    <w:rsid w:val="004E1CE0"/>
    <w:rsid w:val="004E1D53"/>
    <w:rsid w:val="004E1EB5"/>
    <w:rsid w:val="004E255F"/>
    <w:rsid w:val="004E28C2"/>
    <w:rsid w:val="004E331C"/>
    <w:rsid w:val="004E40AE"/>
    <w:rsid w:val="004E4692"/>
    <w:rsid w:val="004E513D"/>
    <w:rsid w:val="004E5E5C"/>
    <w:rsid w:val="004E65D0"/>
    <w:rsid w:val="004E75C9"/>
    <w:rsid w:val="004E7FC9"/>
    <w:rsid w:val="004F097C"/>
    <w:rsid w:val="004F1A9B"/>
    <w:rsid w:val="004F20BE"/>
    <w:rsid w:val="004F2A2D"/>
    <w:rsid w:val="004F2DF9"/>
    <w:rsid w:val="004F35EE"/>
    <w:rsid w:val="004F416B"/>
    <w:rsid w:val="004F4F31"/>
    <w:rsid w:val="004F5AC8"/>
    <w:rsid w:val="004F5CDB"/>
    <w:rsid w:val="004F5FA1"/>
    <w:rsid w:val="004F61FB"/>
    <w:rsid w:val="004F6399"/>
    <w:rsid w:val="004F6614"/>
    <w:rsid w:val="004F6D57"/>
    <w:rsid w:val="004F73A8"/>
    <w:rsid w:val="004F774E"/>
    <w:rsid w:val="004F7E02"/>
    <w:rsid w:val="004F7E38"/>
    <w:rsid w:val="0050026A"/>
    <w:rsid w:val="0050050C"/>
    <w:rsid w:val="00500C66"/>
    <w:rsid w:val="0050148B"/>
    <w:rsid w:val="00501863"/>
    <w:rsid w:val="00501E6A"/>
    <w:rsid w:val="00502030"/>
    <w:rsid w:val="005023F6"/>
    <w:rsid w:val="00502492"/>
    <w:rsid w:val="005024FE"/>
    <w:rsid w:val="005033E8"/>
    <w:rsid w:val="00503E8E"/>
    <w:rsid w:val="00504B0F"/>
    <w:rsid w:val="005054AD"/>
    <w:rsid w:val="005055B2"/>
    <w:rsid w:val="00506D5E"/>
    <w:rsid w:val="00506EA0"/>
    <w:rsid w:val="00507081"/>
    <w:rsid w:val="0050722F"/>
    <w:rsid w:val="00507778"/>
    <w:rsid w:val="005077D0"/>
    <w:rsid w:val="00510B32"/>
    <w:rsid w:val="0051176E"/>
    <w:rsid w:val="00511A53"/>
    <w:rsid w:val="00511A82"/>
    <w:rsid w:val="0051245E"/>
    <w:rsid w:val="00513032"/>
    <w:rsid w:val="00513850"/>
    <w:rsid w:val="00513F34"/>
    <w:rsid w:val="00514563"/>
    <w:rsid w:val="00515584"/>
    <w:rsid w:val="00515793"/>
    <w:rsid w:val="00516A8B"/>
    <w:rsid w:val="00516D51"/>
    <w:rsid w:val="0051715D"/>
    <w:rsid w:val="005173E0"/>
    <w:rsid w:val="00517498"/>
    <w:rsid w:val="00517C3C"/>
    <w:rsid w:val="0052022D"/>
    <w:rsid w:val="00520F4E"/>
    <w:rsid w:val="0052132A"/>
    <w:rsid w:val="00521DF9"/>
    <w:rsid w:val="005245FF"/>
    <w:rsid w:val="0052531E"/>
    <w:rsid w:val="005257DA"/>
    <w:rsid w:val="005258F3"/>
    <w:rsid w:val="00525D50"/>
    <w:rsid w:val="00526CB9"/>
    <w:rsid w:val="005271A4"/>
    <w:rsid w:val="005271E4"/>
    <w:rsid w:val="00527764"/>
    <w:rsid w:val="0052779A"/>
    <w:rsid w:val="00530695"/>
    <w:rsid w:val="00530E1C"/>
    <w:rsid w:val="00531179"/>
    <w:rsid w:val="00531809"/>
    <w:rsid w:val="00533038"/>
    <w:rsid w:val="00533064"/>
    <w:rsid w:val="0053366D"/>
    <w:rsid w:val="00534223"/>
    <w:rsid w:val="005348BF"/>
    <w:rsid w:val="0053521C"/>
    <w:rsid w:val="0053566E"/>
    <w:rsid w:val="00536222"/>
    <w:rsid w:val="005367EC"/>
    <w:rsid w:val="00536B02"/>
    <w:rsid w:val="00536CF0"/>
    <w:rsid w:val="00536E72"/>
    <w:rsid w:val="00537DB4"/>
    <w:rsid w:val="005400B1"/>
    <w:rsid w:val="005404DE"/>
    <w:rsid w:val="00540A39"/>
    <w:rsid w:val="00541C83"/>
    <w:rsid w:val="005426A0"/>
    <w:rsid w:val="0054344C"/>
    <w:rsid w:val="00544479"/>
    <w:rsid w:val="0054452D"/>
    <w:rsid w:val="005445E1"/>
    <w:rsid w:val="005446F4"/>
    <w:rsid w:val="00545050"/>
    <w:rsid w:val="005455D2"/>
    <w:rsid w:val="005457D1"/>
    <w:rsid w:val="0054632F"/>
    <w:rsid w:val="005479EA"/>
    <w:rsid w:val="00547F52"/>
    <w:rsid w:val="00550F3C"/>
    <w:rsid w:val="00551821"/>
    <w:rsid w:val="00551C4C"/>
    <w:rsid w:val="00551DDD"/>
    <w:rsid w:val="00552E53"/>
    <w:rsid w:val="0055331C"/>
    <w:rsid w:val="00553CE6"/>
    <w:rsid w:val="005540B5"/>
    <w:rsid w:val="0055442D"/>
    <w:rsid w:val="00554C25"/>
    <w:rsid w:val="005551A8"/>
    <w:rsid w:val="00555CC0"/>
    <w:rsid w:val="0055669A"/>
    <w:rsid w:val="005566B3"/>
    <w:rsid w:val="005569C5"/>
    <w:rsid w:val="005576AA"/>
    <w:rsid w:val="00557826"/>
    <w:rsid w:val="00557854"/>
    <w:rsid w:val="00557F40"/>
    <w:rsid w:val="00557F41"/>
    <w:rsid w:val="005606DB"/>
    <w:rsid w:val="00562500"/>
    <w:rsid w:val="00562C9D"/>
    <w:rsid w:val="005634A0"/>
    <w:rsid w:val="0056351D"/>
    <w:rsid w:val="005639CB"/>
    <w:rsid w:val="005645E2"/>
    <w:rsid w:val="00564BB6"/>
    <w:rsid w:val="005650D8"/>
    <w:rsid w:val="005653F0"/>
    <w:rsid w:val="005657DD"/>
    <w:rsid w:val="005658BA"/>
    <w:rsid w:val="00565B33"/>
    <w:rsid w:val="005669FD"/>
    <w:rsid w:val="00567AD5"/>
    <w:rsid w:val="00567C89"/>
    <w:rsid w:val="00567F06"/>
    <w:rsid w:val="00570279"/>
    <w:rsid w:val="005711D3"/>
    <w:rsid w:val="0057171E"/>
    <w:rsid w:val="00571CF9"/>
    <w:rsid w:val="005736D6"/>
    <w:rsid w:val="0057383C"/>
    <w:rsid w:val="00574AFF"/>
    <w:rsid w:val="00574D1D"/>
    <w:rsid w:val="0057561A"/>
    <w:rsid w:val="00575A91"/>
    <w:rsid w:val="00575F0E"/>
    <w:rsid w:val="00577E58"/>
    <w:rsid w:val="00581516"/>
    <w:rsid w:val="0058212E"/>
    <w:rsid w:val="00583827"/>
    <w:rsid w:val="00583A4F"/>
    <w:rsid w:val="00584A06"/>
    <w:rsid w:val="00584D3F"/>
    <w:rsid w:val="00584E63"/>
    <w:rsid w:val="00585017"/>
    <w:rsid w:val="00585364"/>
    <w:rsid w:val="0058585E"/>
    <w:rsid w:val="00585A9E"/>
    <w:rsid w:val="00585FD4"/>
    <w:rsid w:val="00586F59"/>
    <w:rsid w:val="00587BC6"/>
    <w:rsid w:val="005903B1"/>
    <w:rsid w:val="0059095D"/>
    <w:rsid w:val="00590CE4"/>
    <w:rsid w:val="00591050"/>
    <w:rsid w:val="00592B93"/>
    <w:rsid w:val="00592FCE"/>
    <w:rsid w:val="005935EB"/>
    <w:rsid w:val="00593896"/>
    <w:rsid w:val="00593E79"/>
    <w:rsid w:val="005943B5"/>
    <w:rsid w:val="005947DC"/>
    <w:rsid w:val="00596869"/>
    <w:rsid w:val="0059712D"/>
    <w:rsid w:val="00597371"/>
    <w:rsid w:val="00597956"/>
    <w:rsid w:val="005A020E"/>
    <w:rsid w:val="005A0569"/>
    <w:rsid w:val="005A0A26"/>
    <w:rsid w:val="005A1791"/>
    <w:rsid w:val="005A1FEE"/>
    <w:rsid w:val="005A21CF"/>
    <w:rsid w:val="005A3465"/>
    <w:rsid w:val="005A51AA"/>
    <w:rsid w:val="005A56DC"/>
    <w:rsid w:val="005A6C23"/>
    <w:rsid w:val="005A7EEC"/>
    <w:rsid w:val="005B0697"/>
    <w:rsid w:val="005B09F2"/>
    <w:rsid w:val="005B0A86"/>
    <w:rsid w:val="005B0F6F"/>
    <w:rsid w:val="005B1975"/>
    <w:rsid w:val="005B1F0F"/>
    <w:rsid w:val="005B1FF9"/>
    <w:rsid w:val="005B28B3"/>
    <w:rsid w:val="005B298D"/>
    <w:rsid w:val="005B2AFE"/>
    <w:rsid w:val="005B2C0F"/>
    <w:rsid w:val="005B2EB8"/>
    <w:rsid w:val="005B425E"/>
    <w:rsid w:val="005B48F8"/>
    <w:rsid w:val="005B4C56"/>
    <w:rsid w:val="005B6146"/>
    <w:rsid w:val="005B7139"/>
    <w:rsid w:val="005B7F63"/>
    <w:rsid w:val="005C0219"/>
    <w:rsid w:val="005C07CF"/>
    <w:rsid w:val="005C17E5"/>
    <w:rsid w:val="005C1A17"/>
    <w:rsid w:val="005C2C30"/>
    <w:rsid w:val="005C3356"/>
    <w:rsid w:val="005C3402"/>
    <w:rsid w:val="005C4048"/>
    <w:rsid w:val="005C46DE"/>
    <w:rsid w:val="005C5A43"/>
    <w:rsid w:val="005C73B8"/>
    <w:rsid w:val="005C755D"/>
    <w:rsid w:val="005D0F52"/>
    <w:rsid w:val="005D179D"/>
    <w:rsid w:val="005D23DE"/>
    <w:rsid w:val="005D27EA"/>
    <w:rsid w:val="005D280B"/>
    <w:rsid w:val="005D2A3F"/>
    <w:rsid w:val="005D38A3"/>
    <w:rsid w:val="005D39D6"/>
    <w:rsid w:val="005D43DD"/>
    <w:rsid w:val="005D4A2F"/>
    <w:rsid w:val="005D4BB3"/>
    <w:rsid w:val="005D532C"/>
    <w:rsid w:val="005D59E9"/>
    <w:rsid w:val="005D5F6C"/>
    <w:rsid w:val="005D6EA8"/>
    <w:rsid w:val="005D766F"/>
    <w:rsid w:val="005D79A0"/>
    <w:rsid w:val="005E04E7"/>
    <w:rsid w:val="005E0543"/>
    <w:rsid w:val="005E1322"/>
    <w:rsid w:val="005E2861"/>
    <w:rsid w:val="005E3B68"/>
    <w:rsid w:val="005E522A"/>
    <w:rsid w:val="005E5798"/>
    <w:rsid w:val="005E62A5"/>
    <w:rsid w:val="005E64BE"/>
    <w:rsid w:val="005E6A59"/>
    <w:rsid w:val="005E6F96"/>
    <w:rsid w:val="005E7083"/>
    <w:rsid w:val="005E75AE"/>
    <w:rsid w:val="005E7ABC"/>
    <w:rsid w:val="005F00CE"/>
    <w:rsid w:val="005F044B"/>
    <w:rsid w:val="005F0A06"/>
    <w:rsid w:val="005F160E"/>
    <w:rsid w:val="005F175E"/>
    <w:rsid w:val="005F1776"/>
    <w:rsid w:val="005F1B32"/>
    <w:rsid w:val="005F3588"/>
    <w:rsid w:val="005F38BE"/>
    <w:rsid w:val="005F4566"/>
    <w:rsid w:val="005F636B"/>
    <w:rsid w:val="005F6A7F"/>
    <w:rsid w:val="005F7AD1"/>
    <w:rsid w:val="005F7C91"/>
    <w:rsid w:val="00600860"/>
    <w:rsid w:val="006008FB"/>
    <w:rsid w:val="00600B09"/>
    <w:rsid w:val="00600B93"/>
    <w:rsid w:val="00600EC9"/>
    <w:rsid w:val="00601E36"/>
    <w:rsid w:val="0060256C"/>
    <w:rsid w:val="006026C9"/>
    <w:rsid w:val="006030B1"/>
    <w:rsid w:val="006038F8"/>
    <w:rsid w:val="006040C0"/>
    <w:rsid w:val="006042EE"/>
    <w:rsid w:val="00604E95"/>
    <w:rsid w:val="006053D8"/>
    <w:rsid w:val="006054EC"/>
    <w:rsid w:val="00605AD3"/>
    <w:rsid w:val="00605FF0"/>
    <w:rsid w:val="0060612F"/>
    <w:rsid w:val="00606747"/>
    <w:rsid w:val="00606EFC"/>
    <w:rsid w:val="006073C7"/>
    <w:rsid w:val="006076D5"/>
    <w:rsid w:val="006104BA"/>
    <w:rsid w:val="0061087D"/>
    <w:rsid w:val="00610B2F"/>
    <w:rsid w:val="00610D10"/>
    <w:rsid w:val="006110F7"/>
    <w:rsid w:val="00611342"/>
    <w:rsid w:val="006115A7"/>
    <w:rsid w:val="00611B6C"/>
    <w:rsid w:val="00611C9F"/>
    <w:rsid w:val="00612C7A"/>
    <w:rsid w:val="006147E4"/>
    <w:rsid w:val="00615815"/>
    <w:rsid w:val="0061583C"/>
    <w:rsid w:val="0061598C"/>
    <w:rsid w:val="00615D7A"/>
    <w:rsid w:val="00616658"/>
    <w:rsid w:val="0061736C"/>
    <w:rsid w:val="00617989"/>
    <w:rsid w:val="00622203"/>
    <w:rsid w:val="00622F2C"/>
    <w:rsid w:val="006237A7"/>
    <w:rsid w:val="00623B86"/>
    <w:rsid w:val="00624B47"/>
    <w:rsid w:val="00625233"/>
    <w:rsid w:val="00625A35"/>
    <w:rsid w:val="00625BD7"/>
    <w:rsid w:val="00625D65"/>
    <w:rsid w:val="0062631E"/>
    <w:rsid w:val="006265CE"/>
    <w:rsid w:val="00627437"/>
    <w:rsid w:val="00627D84"/>
    <w:rsid w:val="00627EC0"/>
    <w:rsid w:val="00630497"/>
    <w:rsid w:val="00630994"/>
    <w:rsid w:val="00630B5A"/>
    <w:rsid w:val="00631015"/>
    <w:rsid w:val="006315BA"/>
    <w:rsid w:val="006327C6"/>
    <w:rsid w:val="006333C3"/>
    <w:rsid w:val="00633F5F"/>
    <w:rsid w:val="00633FF6"/>
    <w:rsid w:val="006343AD"/>
    <w:rsid w:val="0063528B"/>
    <w:rsid w:val="00636874"/>
    <w:rsid w:val="006377C6"/>
    <w:rsid w:val="00637C6A"/>
    <w:rsid w:val="0064018C"/>
    <w:rsid w:val="00640323"/>
    <w:rsid w:val="006403F4"/>
    <w:rsid w:val="006414D1"/>
    <w:rsid w:val="006418F8"/>
    <w:rsid w:val="00641BF1"/>
    <w:rsid w:val="00641F23"/>
    <w:rsid w:val="00642649"/>
    <w:rsid w:val="00642987"/>
    <w:rsid w:val="0064339C"/>
    <w:rsid w:val="00643788"/>
    <w:rsid w:val="00643E88"/>
    <w:rsid w:val="0064500C"/>
    <w:rsid w:val="0064529F"/>
    <w:rsid w:val="00645875"/>
    <w:rsid w:val="00645F71"/>
    <w:rsid w:val="0064681B"/>
    <w:rsid w:val="0064691B"/>
    <w:rsid w:val="006473E1"/>
    <w:rsid w:val="00647635"/>
    <w:rsid w:val="00647761"/>
    <w:rsid w:val="00647A1C"/>
    <w:rsid w:val="00647DEA"/>
    <w:rsid w:val="0065010A"/>
    <w:rsid w:val="00651707"/>
    <w:rsid w:val="00652C43"/>
    <w:rsid w:val="00652F4C"/>
    <w:rsid w:val="0065302F"/>
    <w:rsid w:val="00653A9C"/>
    <w:rsid w:val="006541EF"/>
    <w:rsid w:val="00654220"/>
    <w:rsid w:val="00654DC7"/>
    <w:rsid w:val="00654F59"/>
    <w:rsid w:val="0065525B"/>
    <w:rsid w:val="00655401"/>
    <w:rsid w:val="00655F4D"/>
    <w:rsid w:val="006563D7"/>
    <w:rsid w:val="00657725"/>
    <w:rsid w:val="00657D9C"/>
    <w:rsid w:val="00661099"/>
    <w:rsid w:val="006613B0"/>
    <w:rsid w:val="00661BEA"/>
    <w:rsid w:val="00664C23"/>
    <w:rsid w:val="00665281"/>
    <w:rsid w:val="00665F3A"/>
    <w:rsid w:val="006668AE"/>
    <w:rsid w:val="00667165"/>
    <w:rsid w:val="006674A9"/>
    <w:rsid w:val="00667A4F"/>
    <w:rsid w:val="00667B70"/>
    <w:rsid w:val="0067001F"/>
    <w:rsid w:val="00670165"/>
    <w:rsid w:val="00671717"/>
    <w:rsid w:val="00671750"/>
    <w:rsid w:val="00671EAB"/>
    <w:rsid w:val="00672513"/>
    <w:rsid w:val="00672703"/>
    <w:rsid w:val="00672881"/>
    <w:rsid w:val="006728B9"/>
    <w:rsid w:val="00672A9F"/>
    <w:rsid w:val="00673345"/>
    <w:rsid w:val="006740B7"/>
    <w:rsid w:val="006752B3"/>
    <w:rsid w:val="00675A1B"/>
    <w:rsid w:val="006762BF"/>
    <w:rsid w:val="0067738F"/>
    <w:rsid w:val="00677C3F"/>
    <w:rsid w:val="00677F01"/>
    <w:rsid w:val="00677F18"/>
    <w:rsid w:val="006804C0"/>
    <w:rsid w:val="006815EC"/>
    <w:rsid w:val="00681606"/>
    <w:rsid w:val="00682256"/>
    <w:rsid w:val="00682995"/>
    <w:rsid w:val="00682BE2"/>
    <w:rsid w:val="00682E9A"/>
    <w:rsid w:val="0068330D"/>
    <w:rsid w:val="00683F4C"/>
    <w:rsid w:val="00684136"/>
    <w:rsid w:val="00685352"/>
    <w:rsid w:val="0068599E"/>
    <w:rsid w:val="00685CE5"/>
    <w:rsid w:val="006878B9"/>
    <w:rsid w:val="00687FA2"/>
    <w:rsid w:val="00692D01"/>
    <w:rsid w:val="00692EE6"/>
    <w:rsid w:val="006949C3"/>
    <w:rsid w:val="006949D6"/>
    <w:rsid w:val="00694A89"/>
    <w:rsid w:val="00694BAE"/>
    <w:rsid w:val="0069504B"/>
    <w:rsid w:val="0069506D"/>
    <w:rsid w:val="00695933"/>
    <w:rsid w:val="00695C22"/>
    <w:rsid w:val="00695CDB"/>
    <w:rsid w:val="006964BA"/>
    <w:rsid w:val="00696A5C"/>
    <w:rsid w:val="00696A7E"/>
    <w:rsid w:val="00696D1C"/>
    <w:rsid w:val="006A0CF3"/>
    <w:rsid w:val="006A134B"/>
    <w:rsid w:val="006A1692"/>
    <w:rsid w:val="006A1786"/>
    <w:rsid w:val="006A19D8"/>
    <w:rsid w:val="006A2A8A"/>
    <w:rsid w:val="006A2E43"/>
    <w:rsid w:val="006A31F6"/>
    <w:rsid w:val="006A3369"/>
    <w:rsid w:val="006A33D8"/>
    <w:rsid w:val="006A3ABD"/>
    <w:rsid w:val="006A3D47"/>
    <w:rsid w:val="006A473B"/>
    <w:rsid w:val="006A4FD3"/>
    <w:rsid w:val="006A523B"/>
    <w:rsid w:val="006A5306"/>
    <w:rsid w:val="006A667E"/>
    <w:rsid w:val="006A6795"/>
    <w:rsid w:val="006A7DB0"/>
    <w:rsid w:val="006B0B1B"/>
    <w:rsid w:val="006B0BDC"/>
    <w:rsid w:val="006B17D3"/>
    <w:rsid w:val="006B1AF0"/>
    <w:rsid w:val="006B20BA"/>
    <w:rsid w:val="006B29C9"/>
    <w:rsid w:val="006B3336"/>
    <w:rsid w:val="006B333E"/>
    <w:rsid w:val="006B3386"/>
    <w:rsid w:val="006B3B4E"/>
    <w:rsid w:val="006B4612"/>
    <w:rsid w:val="006B51B2"/>
    <w:rsid w:val="006B5B14"/>
    <w:rsid w:val="006B5EA1"/>
    <w:rsid w:val="006B6153"/>
    <w:rsid w:val="006B67DB"/>
    <w:rsid w:val="006B758D"/>
    <w:rsid w:val="006B7856"/>
    <w:rsid w:val="006C14B1"/>
    <w:rsid w:val="006C1DE3"/>
    <w:rsid w:val="006C1F78"/>
    <w:rsid w:val="006C2212"/>
    <w:rsid w:val="006C2B54"/>
    <w:rsid w:val="006C36E7"/>
    <w:rsid w:val="006C38F7"/>
    <w:rsid w:val="006C489D"/>
    <w:rsid w:val="006C555D"/>
    <w:rsid w:val="006C5651"/>
    <w:rsid w:val="006C5840"/>
    <w:rsid w:val="006C640C"/>
    <w:rsid w:val="006C6869"/>
    <w:rsid w:val="006C6E7F"/>
    <w:rsid w:val="006D0C3D"/>
    <w:rsid w:val="006D21E2"/>
    <w:rsid w:val="006D22D4"/>
    <w:rsid w:val="006D3A03"/>
    <w:rsid w:val="006D3DD2"/>
    <w:rsid w:val="006D40E6"/>
    <w:rsid w:val="006D43DE"/>
    <w:rsid w:val="006D4886"/>
    <w:rsid w:val="006D4A5F"/>
    <w:rsid w:val="006D52FB"/>
    <w:rsid w:val="006D5319"/>
    <w:rsid w:val="006D54E2"/>
    <w:rsid w:val="006D65D9"/>
    <w:rsid w:val="006D6F74"/>
    <w:rsid w:val="006D746F"/>
    <w:rsid w:val="006D762A"/>
    <w:rsid w:val="006D793A"/>
    <w:rsid w:val="006D7C9B"/>
    <w:rsid w:val="006E00CD"/>
    <w:rsid w:val="006E0AAA"/>
    <w:rsid w:val="006E0B0C"/>
    <w:rsid w:val="006E263F"/>
    <w:rsid w:val="006E2E14"/>
    <w:rsid w:val="006E30C7"/>
    <w:rsid w:val="006E319D"/>
    <w:rsid w:val="006E4A79"/>
    <w:rsid w:val="006E4D0F"/>
    <w:rsid w:val="006E4DEF"/>
    <w:rsid w:val="006E4FEF"/>
    <w:rsid w:val="006E51A5"/>
    <w:rsid w:val="006E585D"/>
    <w:rsid w:val="006E5FD0"/>
    <w:rsid w:val="006E648A"/>
    <w:rsid w:val="006E65DD"/>
    <w:rsid w:val="006E6C06"/>
    <w:rsid w:val="006E7750"/>
    <w:rsid w:val="006F08B3"/>
    <w:rsid w:val="006F098D"/>
    <w:rsid w:val="006F17B2"/>
    <w:rsid w:val="006F1A0C"/>
    <w:rsid w:val="006F223D"/>
    <w:rsid w:val="006F3842"/>
    <w:rsid w:val="006F3B4A"/>
    <w:rsid w:val="006F4C11"/>
    <w:rsid w:val="006F4F97"/>
    <w:rsid w:val="006F5912"/>
    <w:rsid w:val="006F6351"/>
    <w:rsid w:val="006F63A4"/>
    <w:rsid w:val="006F79DD"/>
    <w:rsid w:val="006F7A84"/>
    <w:rsid w:val="006F7C80"/>
    <w:rsid w:val="006F7F68"/>
    <w:rsid w:val="007003E4"/>
    <w:rsid w:val="007012B6"/>
    <w:rsid w:val="00701FA0"/>
    <w:rsid w:val="00701FF8"/>
    <w:rsid w:val="007030D9"/>
    <w:rsid w:val="007037D0"/>
    <w:rsid w:val="00703974"/>
    <w:rsid w:val="00703C97"/>
    <w:rsid w:val="00703D70"/>
    <w:rsid w:val="00703E54"/>
    <w:rsid w:val="00704D0C"/>
    <w:rsid w:val="0070502D"/>
    <w:rsid w:val="00705DF7"/>
    <w:rsid w:val="00706F65"/>
    <w:rsid w:val="00707365"/>
    <w:rsid w:val="00707B45"/>
    <w:rsid w:val="0071012B"/>
    <w:rsid w:val="00710B23"/>
    <w:rsid w:val="00711790"/>
    <w:rsid w:val="0071188B"/>
    <w:rsid w:val="00712F5B"/>
    <w:rsid w:val="007130B1"/>
    <w:rsid w:val="007132EB"/>
    <w:rsid w:val="00713500"/>
    <w:rsid w:val="0071407E"/>
    <w:rsid w:val="00715224"/>
    <w:rsid w:val="00715241"/>
    <w:rsid w:val="007171FC"/>
    <w:rsid w:val="0072080E"/>
    <w:rsid w:val="0072193A"/>
    <w:rsid w:val="00721B8C"/>
    <w:rsid w:val="00721F55"/>
    <w:rsid w:val="00722059"/>
    <w:rsid w:val="007224DF"/>
    <w:rsid w:val="00725440"/>
    <w:rsid w:val="00726C3C"/>
    <w:rsid w:val="0072721F"/>
    <w:rsid w:val="0073051C"/>
    <w:rsid w:val="0073085C"/>
    <w:rsid w:val="00730E53"/>
    <w:rsid w:val="00731436"/>
    <w:rsid w:val="00732015"/>
    <w:rsid w:val="0073290B"/>
    <w:rsid w:val="00733796"/>
    <w:rsid w:val="00734BCA"/>
    <w:rsid w:val="00734DF8"/>
    <w:rsid w:val="00734E55"/>
    <w:rsid w:val="00735156"/>
    <w:rsid w:val="00735E12"/>
    <w:rsid w:val="00735F6B"/>
    <w:rsid w:val="007360E7"/>
    <w:rsid w:val="0073617C"/>
    <w:rsid w:val="00736929"/>
    <w:rsid w:val="0073704F"/>
    <w:rsid w:val="00737163"/>
    <w:rsid w:val="00737E85"/>
    <w:rsid w:val="007404E0"/>
    <w:rsid w:val="00741202"/>
    <w:rsid w:val="007418CE"/>
    <w:rsid w:val="00742078"/>
    <w:rsid w:val="0074231F"/>
    <w:rsid w:val="00742EDA"/>
    <w:rsid w:val="0074319E"/>
    <w:rsid w:val="007431BA"/>
    <w:rsid w:val="0074353B"/>
    <w:rsid w:val="00744D52"/>
    <w:rsid w:val="00744D77"/>
    <w:rsid w:val="007451AD"/>
    <w:rsid w:val="00745674"/>
    <w:rsid w:val="00745ED3"/>
    <w:rsid w:val="007468FB"/>
    <w:rsid w:val="00746E4C"/>
    <w:rsid w:val="0074724D"/>
    <w:rsid w:val="00750F0D"/>
    <w:rsid w:val="00751038"/>
    <w:rsid w:val="0075255C"/>
    <w:rsid w:val="0075303D"/>
    <w:rsid w:val="0075337F"/>
    <w:rsid w:val="007544BB"/>
    <w:rsid w:val="0075456B"/>
    <w:rsid w:val="007546AF"/>
    <w:rsid w:val="00754701"/>
    <w:rsid w:val="00754EE7"/>
    <w:rsid w:val="007551F5"/>
    <w:rsid w:val="0075608B"/>
    <w:rsid w:val="00756A8B"/>
    <w:rsid w:val="007571F0"/>
    <w:rsid w:val="00757577"/>
    <w:rsid w:val="00757696"/>
    <w:rsid w:val="00757EF2"/>
    <w:rsid w:val="00757F29"/>
    <w:rsid w:val="00761332"/>
    <w:rsid w:val="00761418"/>
    <w:rsid w:val="00761D95"/>
    <w:rsid w:val="0076219B"/>
    <w:rsid w:val="00762B28"/>
    <w:rsid w:val="00762B8A"/>
    <w:rsid w:val="0076432D"/>
    <w:rsid w:val="0076485C"/>
    <w:rsid w:val="00765D55"/>
    <w:rsid w:val="007671A2"/>
    <w:rsid w:val="0076755D"/>
    <w:rsid w:val="0076758C"/>
    <w:rsid w:val="007712AE"/>
    <w:rsid w:val="007716F5"/>
    <w:rsid w:val="00771FB5"/>
    <w:rsid w:val="00776CE7"/>
    <w:rsid w:val="00777588"/>
    <w:rsid w:val="00777822"/>
    <w:rsid w:val="00780DAF"/>
    <w:rsid w:val="00782B3D"/>
    <w:rsid w:val="0078576A"/>
    <w:rsid w:val="007858CD"/>
    <w:rsid w:val="00785CC6"/>
    <w:rsid w:val="00786962"/>
    <w:rsid w:val="00786B68"/>
    <w:rsid w:val="00786D5B"/>
    <w:rsid w:val="0078700D"/>
    <w:rsid w:val="00787237"/>
    <w:rsid w:val="0079087A"/>
    <w:rsid w:val="007927FE"/>
    <w:rsid w:val="007935DA"/>
    <w:rsid w:val="00793BC5"/>
    <w:rsid w:val="0079481D"/>
    <w:rsid w:val="0079482F"/>
    <w:rsid w:val="00794C05"/>
    <w:rsid w:val="00795168"/>
    <w:rsid w:val="007953D3"/>
    <w:rsid w:val="007A0281"/>
    <w:rsid w:val="007A07C3"/>
    <w:rsid w:val="007A0921"/>
    <w:rsid w:val="007A15BC"/>
    <w:rsid w:val="007A166F"/>
    <w:rsid w:val="007A1C41"/>
    <w:rsid w:val="007A306D"/>
    <w:rsid w:val="007A3707"/>
    <w:rsid w:val="007A382B"/>
    <w:rsid w:val="007A399E"/>
    <w:rsid w:val="007A3BA9"/>
    <w:rsid w:val="007A3C15"/>
    <w:rsid w:val="007A3D7F"/>
    <w:rsid w:val="007A3F70"/>
    <w:rsid w:val="007A46A8"/>
    <w:rsid w:val="007A49B8"/>
    <w:rsid w:val="007A4ACE"/>
    <w:rsid w:val="007A59BE"/>
    <w:rsid w:val="007A5B08"/>
    <w:rsid w:val="007A5D17"/>
    <w:rsid w:val="007A5D46"/>
    <w:rsid w:val="007A7445"/>
    <w:rsid w:val="007B0310"/>
    <w:rsid w:val="007B0A42"/>
    <w:rsid w:val="007B0B54"/>
    <w:rsid w:val="007B0CC0"/>
    <w:rsid w:val="007B0CDC"/>
    <w:rsid w:val="007B0DF0"/>
    <w:rsid w:val="007B1090"/>
    <w:rsid w:val="007B20AA"/>
    <w:rsid w:val="007B2185"/>
    <w:rsid w:val="007B223B"/>
    <w:rsid w:val="007B23F0"/>
    <w:rsid w:val="007B2DA5"/>
    <w:rsid w:val="007B3ABD"/>
    <w:rsid w:val="007B4277"/>
    <w:rsid w:val="007B57F7"/>
    <w:rsid w:val="007B69F4"/>
    <w:rsid w:val="007B6A28"/>
    <w:rsid w:val="007B75C5"/>
    <w:rsid w:val="007B7E7E"/>
    <w:rsid w:val="007C0324"/>
    <w:rsid w:val="007C130B"/>
    <w:rsid w:val="007C1610"/>
    <w:rsid w:val="007C229B"/>
    <w:rsid w:val="007C2A01"/>
    <w:rsid w:val="007C3077"/>
    <w:rsid w:val="007C3D4A"/>
    <w:rsid w:val="007C4B25"/>
    <w:rsid w:val="007C4DD2"/>
    <w:rsid w:val="007C5CC8"/>
    <w:rsid w:val="007C5FA3"/>
    <w:rsid w:val="007C607F"/>
    <w:rsid w:val="007C633F"/>
    <w:rsid w:val="007C6AC4"/>
    <w:rsid w:val="007C6CBC"/>
    <w:rsid w:val="007D0019"/>
    <w:rsid w:val="007D02EB"/>
    <w:rsid w:val="007D07BB"/>
    <w:rsid w:val="007D109B"/>
    <w:rsid w:val="007D1E68"/>
    <w:rsid w:val="007D207C"/>
    <w:rsid w:val="007D231C"/>
    <w:rsid w:val="007D23BB"/>
    <w:rsid w:val="007D2E1F"/>
    <w:rsid w:val="007D313B"/>
    <w:rsid w:val="007D333B"/>
    <w:rsid w:val="007D3BCD"/>
    <w:rsid w:val="007D3C76"/>
    <w:rsid w:val="007D425A"/>
    <w:rsid w:val="007D429F"/>
    <w:rsid w:val="007D5191"/>
    <w:rsid w:val="007D6300"/>
    <w:rsid w:val="007D638A"/>
    <w:rsid w:val="007D722C"/>
    <w:rsid w:val="007D7372"/>
    <w:rsid w:val="007E0B98"/>
    <w:rsid w:val="007E0ED3"/>
    <w:rsid w:val="007E1569"/>
    <w:rsid w:val="007E1AF7"/>
    <w:rsid w:val="007E1C25"/>
    <w:rsid w:val="007E4D4E"/>
    <w:rsid w:val="007E5DDB"/>
    <w:rsid w:val="007E5F34"/>
    <w:rsid w:val="007E624C"/>
    <w:rsid w:val="007E7105"/>
    <w:rsid w:val="007E7143"/>
    <w:rsid w:val="007E7457"/>
    <w:rsid w:val="007E7B8D"/>
    <w:rsid w:val="007E7CDF"/>
    <w:rsid w:val="007E7F92"/>
    <w:rsid w:val="007F1AFA"/>
    <w:rsid w:val="007F2662"/>
    <w:rsid w:val="007F283A"/>
    <w:rsid w:val="007F28D8"/>
    <w:rsid w:val="007F429C"/>
    <w:rsid w:val="007F4BC7"/>
    <w:rsid w:val="007F4D1F"/>
    <w:rsid w:val="007F4E09"/>
    <w:rsid w:val="007F556E"/>
    <w:rsid w:val="007F558E"/>
    <w:rsid w:val="007F5CE0"/>
    <w:rsid w:val="007F6760"/>
    <w:rsid w:val="007F6804"/>
    <w:rsid w:val="007F69FE"/>
    <w:rsid w:val="007F6EC1"/>
    <w:rsid w:val="007F74FE"/>
    <w:rsid w:val="007F7FF3"/>
    <w:rsid w:val="00801F64"/>
    <w:rsid w:val="00802506"/>
    <w:rsid w:val="008025B1"/>
    <w:rsid w:val="008041F5"/>
    <w:rsid w:val="00804A87"/>
    <w:rsid w:val="0080565E"/>
    <w:rsid w:val="008059D2"/>
    <w:rsid w:val="00807677"/>
    <w:rsid w:val="00807EC2"/>
    <w:rsid w:val="00810604"/>
    <w:rsid w:val="00810621"/>
    <w:rsid w:val="0081076D"/>
    <w:rsid w:val="00810C3F"/>
    <w:rsid w:val="00810FBA"/>
    <w:rsid w:val="00811063"/>
    <w:rsid w:val="00811EAF"/>
    <w:rsid w:val="008124E6"/>
    <w:rsid w:val="00812A01"/>
    <w:rsid w:val="00814E22"/>
    <w:rsid w:val="00814E9E"/>
    <w:rsid w:val="008153AE"/>
    <w:rsid w:val="008156F0"/>
    <w:rsid w:val="0081589F"/>
    <w:rsid w:val="00815F88"/>
    <w:rsid w:val="008163B3"/>
    <w:rsid w:val="008171FE"/>
    <w:rsid w:val="008172B5"/>
    <w:rsid w:val="00820338"/>
    <w:rsid w:val="00820693"/>
    <w:rsid w:val="00820F20"/>
    <w:rsid w:val="0082178E"/>
    <w:rsid w:val="00821D22"/>
    <w:rsid w:val="00821E17"/>
    <w:rsid w:val="00821FC7"/>
    <w:rsid w:val="0082209B"/>
    <w:rsid w:val="00822C3C"/>
    <w:rsid w:val="0082504A"/>
    <w:rsid w:val="00825B7E"/>
    <w:rsid w:val="00826004"/>
    <w:rsid w:val="00826262"/>
    <w:rsid w:val="008271B5"/>
    <w:rsid w:val="008275ED"/>
    <w:rsid w:val="00827A76"/>
    <w:rsid w:val="00827DB8"/>
    <w:rsid w:val="00830A6C"/>
    <w:rsid w:val="00830CAB"/>
    <w:rsid w:val="00830E6C"/>
    <w:rsid w:val="00830F03"/>
    <w:rsid w:val="00830F29"/>
    <w:rsid w:val="0083113B"/>
    <w:rsid w:val="00831719"/>
    <w:rsid w:val="00831EDC"/>
    <w:rsid w:val="00832512"/>
    <w:rsid w:val="00832EC0"/>
    <w:rsid w:val="00832EE7"/>
    <w:rsid w:val="008330AF"/>
    <w:rsid w:val="00834341"/>
    <w:rsid w:val="00834F5E"/>
    <w:rsid w:val="00836464"/>
    <w:rsid w:val="008376C5"/>
    <w:rsid w:val="00837C12"/>
    <w:rsid w:val="00837F8A"/>
    <w:rsid w:val="008402F8"/>
    <w:rsid w:val="008404B5"/>
    <w:rsid w:val="0084263C"/>
    <w:rsid w:val="00842BBB"/>
    <w:rsid w:val="00843D85"/>
    <w:rsid w:val="00844BA4"/>
    <w:rsid w:val="00845B90"/>
    <w:rsid w:val="008468EC"/>
    <w:rsid w:val="0084737A"/>
    <w:rsid w:val="00847804"/>
    <w:rsid w:val="00847E61"/>
    <w:rsid w:val="00850EFE"/>
    <w:rsid w:val="00851314"/>
    <w:rsid w:val="00851481"/>
    <w:rsid w:val="0085183A"/>
    <w:rsid w:val="00852283"/>
    <w:rsid w:val="0085401C"/>
    <w:rsid w:val="008541D3"/>
    <w:rsid w:val="008542D5"/>
    <w:rsid w:val="00854CBD"/>
    <w:rsid w:val="00855170"/>
    <w:rsid w:val="008551A3"/>
    <w:rsid w:val="008551F3"/>
    <w:rsid w:val="008557B3"/>
    <w:rsid w:val="0085587C"/>
    <w:rsid w:val="00855C39"/>
    <w:rsid w:val="00855FE4"/>
    <w:rsid w:val="00856913"/>
    <w:rsid w:val="00856A2A"/>
    <w:rsid w:val="008577D4"/>
    <w:rsid w:val="008613E7"/>
    <w:rsid w:val="00861CE4"/>
    <w:rsid w:val="00862372"/>
    <w:rsid w:val="00862505"/>
    <w:rsid w:val="00862579"/>
    <w:rsid w:val="0086302F"/>
    <w:rsid w:val="00863418"/>
    <w:rsid w:val="00863A93"/>
    <w:rsid w:val="00864881"/>
    <w:rsid w:val="00864F98"/>
    <w:rsid w:val="0086508D"/>
    <w:rsid w:val="00865D9D"/>
    <w:rsid w:val="00866553"/>
    <w:rsid w:val="00866A88"/>
    <w:rsid w:val="00867BD8"/>
    <w:rsid w:val="008712F4"/>
    <w:rsid w:val="008714E1"/>
    <w:rsid w:val="008715EC"/>
    <w:rsid w:val="0087160A"/>
    <w:rsid w:val="00871E7C"/>
    <w:rsid w:val="00872314"/>
    <w:rsid w:val="00872994"/>
    <w:rsid w:val="00872EEE"/>
    <w:rsid w:val="008730C3"/>
    <w:rsid w:val="008736F2"/>
    <w:rsid w:val="0087376B"/>
    <w:rsid w:val="00873806"/>
    <w:rsid w:val="00873A2E"/>
    <w:rsid w:val="00873A38"/>
    <w:rsid w:val="00873B2F"/>
    <w:rsid w:val="00874907"/>
    <w:rsid w:val="00874E34"/>
    <w:rsid w:val="008751D6"/>
    <w:rsid w:val="00876DAC"/>
    <w:rsid w:val="00877C16"/>
    <w:rsid w:val="00880A0C"/>
    <w:rsid w:val="00880A15"/>
    <w:rsid w:val="00880CC5"/>
    <w:rsid w:val="008810CF"/>
    <w:rsid w:val="00881FBD"/>
    <w:rsid w:val="00882A7F"/>
    <w:rsid w:val="0088328B"/>
    <w:rsid w:val="00883640"/>
    <w:rsid w:val="008839FD"/>
    <w:rsid w:val="00883AAF"/>
    <w:rsid w:val="00884912"/>
    <w:rsid w:val="00885FE8"/>
    <w:rsid w:val="008870BA"/>
    <w:rsid w:val="008870E7"/>
    <w:rsid w:val="00887521"/>
    <w:rsid w:val="00887557"/>
    <w:rsid w:val="00887BB7"/>
    <w:rsid w:val="00887CA3"/>
    <w:rsid w:val="00887E74"/>
    <w:rsid w:val="008919B5"/>
    <w:rsid w:val="00891F84"/>
    <w:rsid w:val="00893145"/>
    <w:rsid w:val="008939FF"/>
    <w:rsid w:val="008948ED"/>
    <w:rsid w:val="00895564"/>
    <w:rsid w:val="0089556A"/>
    <w:rsid w:val="0089573F"/>
    <w:rsid w:val="00895A6D"/>
    <w:rsid w:val="00895F6D"/>
    <w:rsid w:val="00895FD3"/>
    <w:rsid w:val="008972C8"/>
    <w:rsid w:val="008A045C"/>
    <w:rsid w:val="008A09E0"/>
    <w:rsid w:val="008A0C80"/>
    <w:rsid w:val="008A17B4"/>
    <w:rsid w:val="008A2B85"/>
    <w:rsid w:val="008A5392"/>
    <w:rsid w:val="008A56DB"/>
    <w:rsid w:val="008A5F92"/>
    <w:rsid w:val="008A6F3B"/>
    <w:rsid w:val="008A7297"/>
    <w:rsid w:val="008A7542"/>
    <w:rsid w:val="008A78DE"/>
    <w:rsid w:val="008B0344"/>
    <w:rsid w:val="008B067F"/>
    <w:rsid w:val="008B06BD"/>
    <w:rsid w:val="008B16F7"/>
    <w:rsid w:val="008B1BF9"/>
    <w:rsid w:val="008B1DEA"/>
    <w:rsid w:val="008B2369"/>
    <w:rsid w:val="008B2DBB"/>
    <w:rsid w:val="008B30D3"/>
    <w:rsid w:val="008B3EBB"/>
    <w:rsid w:val="008B51D9"/>
    <w:rsid w:val="008B5C9B"/>
    <w:rsid w:val="008B6BF5"/>
    <w:rsid w:val="008B7608"/>
    <w:rsid w:val="008C1361"/>
    <w:rsid w:val="008C156A"/>
    <w:rsid w:val="008C1726"/>
    <w:rsid w:val="008C1988"/>
    <w:rsid w:val="008C1CAB"/>
    <w:rsid w:val="008C311C"/>
    <w:rsid w:val="008C40CD"/>
    <w:rsid w:val="008C4791"/>
    <w:rsid w:val="008C5609"/>
    <w:rsid w:val="008C6092"/>
    <w:rsid w:val="008C6A4F"/>
    <w:rsid w:val="008C711F"/>
    <w:rsid w:val="008C733D"/>
    <w:rsid w:val="008C75D6"/>
    <w:rsid w:val="008C7656"/>
    <w:rsid w:val="008C7F52"/>
    <w:rsid w:val="008D09BD"/>
    <w:rsid w:val="008D0C6D"/>
    <w:rsid w:val="008D0D69"/>
    <w:rsid w:val="008D1C9B"/>
    <w:rsid w:val="008D2863"/>
    <w:rsid w:val="008D2B19"/>
    <w:rsid w:val="008D31DD"/>
    <w:rsid w:val="008D3581"/>
    <w:rsid w:val="008D4231"/>
    <w:rsid w:val="008D43B8"/>
    <w:rsid w:val="008D4BEB"/>
    <w:rsid w:val="008D525C"/>
    <w:rsid w:val="008D5DA4"/>
    <w:rsid w:val="008D62E8"/>
    <w:rsid w:val="008D6C59"/>
    <w:rsid w:val="008D710E"/>
    <w:rsid w:val="008D7704"/>
    <w:rsid w:val="008D7F6A"/>
    <w:rsid w:val="008E0132"/>
    <w:rsid w:val="008E0812"/>
    <w:rsid w:val="008E0E38"/>
    <w:rsid w:val="008E0EA3"/>
    <w:rsid w:val="008E14FB"/>
    <w:rsid w:val="008E18AD"/>
    <w:rsid w:val="008E1F5D"/>
    <w:rsid w:val="008E319A"/>
    <w:rsid w:val="008E4778"/>
    <w:rsid w:val="008E56A0"/>
    <w:rsid w:val="008E5709"/>
    <w:rsid w:val="008E5B9F"/>
    <w:rsid w:val="008E6897"/>
    <w:rsid w:val="008E6A25"/>
    <w:rsid w:val="008E7CC5"/>
    <w:rsid w:val="008E7EA8"/>
    <w:rsid w:val="008F009C"/>
    <w:rsid w:val="008F077F"/>
    <w:rsid w:val="008F08AC"/>
    <w:rsid w:val="008F0BD3"/>
    <w:rsid w:val="008F1F40"/>
    <w:rsid w:val="008F20C0"/>
    <w:rsid w:val="008F2D12"/>
    <w:rsid w:val="008F32F5"/>
    <w:rsid w:val="008F42AA"/>
    <w:rsid w:val="008F4DA8"/>
    <w:rsid w:val="008F5449"/>
    <w:rsid w:val="008F6AF1"/>
    <w:rsid w:val="008F6BC7"/>
    <w:rsid w:val="008F6CC2"/>
    <w:rsid w:val="008F702D"/>
    <w:rsid w:val="008F7835"/>
    <w:rsid w:val="00900312"/>
    <w:rsid w:val="0090050C"/>
    <w:rsid w:val="00900698"/>
    <w:rsid w:val="00901964"/>
    <w:rsid w:val="00902AE2"/>
    <w:rsid w:val="00903189"/>
    <w:rsid w:val="009039F5"/>
    <w:rsid w:val="00903B74"/>
    <w:rsid w:val="009040B4"/>
    <w:rsid w:val="009045D4"/>
    <w:rsid w:val="00904B26"/>
    <w:rsid w:val="0090581B"/>
    <w:rsid w:val="00906121"/>
    <w:rsid w:val="00906295"/>
    <w:rsid w:val="009076C0"/>
    <w:rsid w:val="009078C6"/>
    <w:rsid w:val="00907C1E"/>
    <w:rsid w:val="00911296"/>
    <w:rsid w:val="00911451"/>
    <w:rsid w:val="0091163D"/>
    <w:rsid w:val="009117E5"/>
    <w:rsid w:val="00912FF1"/>
    <w:rsid w:val="0091355C"/>
    <w:rsid w:val="009138F7"/>
    <w:rsid w:val="009141BB"/>
    <w:rsid w:val="00915149"/>
    <w:rsid w:val="00915436"/>
    <w:rsid w:val="00915F17"/>
    <w:rsid w:val="009162D7"/>
    <w:rsid w:val="00916FAF"/>
    <w:rsid w:val="00917054"/>
    <w:rsid w:val="00917E91"/>
    <w:rsid w:val="00920FCA"/>
    <w:rsid w:val="00922045"/>
    <w:rsid w:val="009230C4"/>
    <w:rsid w:val="00923F3E"/>
    <w:rsid w:val="00924CA3"/>
    <w:rsid w:val="00924CD2"/>
    <w:rsid w:val="00924D3C"/>
    <w:rsid w:val="00924E6E"/>
    <w:rsid w:val="00925007"/>
    <w:rsid w:val="009250AC"/>
    <w:rsid w:val="00925EB6"/>
    <w:rsid w:val="00926A93"/>
    <w:rsid w:val="009274FD"/>
    <w:rsid w:val="00927B34"/>
    <w:rsid w:val="00931665"/>
    <w:rsid w:val="00931C21"/>
    <w:rsid w:val="00932085"/>
    <w:rsid w:val="00932DD6"/>
    <w:rsid w:val="009334E9"/>
    <w:rsid w:val="00934246"/>
    <w:rsid w:val="0093433A"/>
    <w:rsid w:val="009345A7"/>
    <w:rsid w:val="0093469E"/>
    <w:rsid w:val="0093568A"/>
    <w:rsid w:val="00935743"/>
    <w:rsid w:val="00935826"/>
    <w:rsid w:val="00935C0B"/>
    <w:rsid w:val="0093666D"/>
    <w:rsid w:val="00937275"/>
    <w:rsid w:val="0094027F"/>
    <w:rsid w:val="0094049A"/>
    <w:rsid w:val="00941C86"/>
    <w:rsid w:val="00941C9F"/>
    <w:rsid w:val="009423BC"/>
    <w:rsid w:val="0094289E"/>
    <w:rsid w:val="0094352C"/>
    <w:rsid w:val="00943569"/>
    <w:rsid w:val="00943E37"/>
    <w:rsid w:val="00946626"/>
    <w:rsid w:val="00947327"/>
    <w:rsid w:val="00947723"/>
    <w:rsid w:val="00950D5D"/>
    <w:rsid w:val="00950F92"/>
    <w:rsid w:val="00952E88"/>
    <w:rsid w:val="0095308A"/>
    <w:rsid w:val="00953130"/>
    <w:rsid w:val="00954254"/>
    <w:rsid w:val="00954F91"/>
    <w:rsid w:val="00954FEE"/>
    <w:rsid w:val="00955563"/>
    <w:rsid w:val="00955F66"/>
    <w:rsid w:val="00956E44"/>
    <w:rsid w:val="0095780B"/>
    <w:rsid w:val="00960CA9"/>
    <w:rsid w:val="00960D2D"/>
    <w:rsid w:val="00961038"/>
    <w:rsid w:val="00961E6D"/>
    <w:rsid w:val="009624CB"/>
    <w:rsid w:val="0096286F"/>
    <w:rsid w:val="009635F3"/>
    <w:rsid w:val="00963BA1"/>
    <w:rsid w:val="00964BA1"/>
    <w:rsid w:val="00964EDF"/>
    <w:rsid w:val="00965CE9"/>
    <w:rsid w:val="0096622B"/>
    <w:rsid w:val="00966747"/>
    <w:rsid w:val="00967314"/>
    <w:rsid w:val="00967580"/>
    <w:rsid w:val="009678C9"/>
    <w:rsid w:val="00967AAA"/>
    <w:rsid w:val="00970922"/>
    <w:rsid w:val="00970D16"/>
    <w:rsid w:val="00970DD3"/>
    <w:rsid w:val="009715F6"/>
    <w:rsid w:val="00971E37"/>
    <w:rsid w:val="00971EA4"/>
    <w:rsid w:val="00972C66"/>
    <w:rsid w:val="0097324F"/>
    <w:rsid w:val="009742E9"/>
    <w:rsid w:val="009748C2"/>
    <w:rsid w:val="00974B4C"/>
    <w:rsid w:val="0097597D"/>
    <w:rsid w:val="00980902"/>
    <w:rsid w:val="0098109F"/>
    <w:rsid w:val="009818B3"/>
    <w:rsid w:val="009825A7"/>
    <w:rsid w:val="00983033"/>
    <w:rsid w:val="009832E0"/>
    <w:rsid w:val="009833D3"/>
    <w:rsid w:val="00983BE2"/>
    <w:rsid w:val="00984118"/>
    <w:rsid w:val="009841BC"/>
    <w:rsid w:val="009841FB"/>
    <w:rsid w:val="0098570C"/>
    <w:rsid w:val="00985B3C"/>
    <w:rsid w:val="00986299"/>
    <w:rsid w:val="00986629"/>
    <w:rsid w:val="00986785"/>
    <w:rsid w:val="00986A9D"/>
    <w:rsid w:val="009870CB"/>
    <w:rsid w:val="00987938"/>
    <w:rsid w:val="0099044E"/>
    <w:rsid w:val="00990619"/>
    <w:rsid w:val="00991529"/>
    <w:rsid w:val="0099189A"/>
    <w:rsid w:val="009918C9"/>
    <w:rsid w:val="0099194A"/>
    <w:rsid w:val="009933E4"/>
    <w:rsid w:val="00993441"/>
    <w:rsid w:val="00994241"/>
    <w:rsid w:val="0099499A"/>
    <w:rsid w:val="00994C92"/>
    <w:rsid w:val="009953E7"/>
    <w:rsid w:val="00995C6E"/>
    <w:rsid w:val="00997475"/>
    <w:rsid w:val="009974BB"/>
    <w:rsid w:val="009A020F"/>
    <w:rsid w:val="009A0A60"/>
    <w:rsid w:val="009A0F4B"/>
    <w:rsid w:val="009A1096"/>
    <w:rsid w:val="009A1108"/>
    <w:rsid w:val="009A11E4"/>
    <w:rsid w:val="009A13B1"/>
    <w:rsid w:val="009A19BC"/>
    <w:rsid w:val="009A22A0"/>
    <w:rsid w:val="009A2DFB"/>
    <w:rsid w:val="009A2F5E"/>
    <w:rsid w:val="009A4555"/>
    <w:rsid w:val="009A50DC"/>
    <w:rsid w:val="009A5FCC"/>
    <w:rsid w:val="009A6A4F"/>
    <w:rsid w:val="009A6FA4"/>
    <w:rsid w:val="009B0076"/>
    <w:rsid w:val="009B08F3"/>
    <w:rsid w:val="009B1514"/>
    <w:rsid w:val="009B2CC5"/>
    <w:rsid w:val="009B45D8"/>
    <w:rsid w:val="009B48FB"/>
    <w:rsid w:val="009B5A5D"/>
    <w:rsid w:val="009B61E3"/>
    <w:rsid w:val="009B65EF"/>
    <w:rsid w:val="009B6914"/>
    <w:rsid w:val="009B6938"/>
    <w:rsid w:val="009C01DD"/>
    <w:rsid w:val="009C0B16"/>
    <w:rsid w:val="009C1957"/>
    <w:rsid w:val="009C1979"/>
    <w:rsid w:val="009C1D05"/>
    <w:rsid w:val="009C2819"/>
    <w:rsid w:val="009C2B1C"/>
    <w:rsid w:val="009C3144"/>
    <w:rsid w:val="009C329A"/>
    <w:rsid w:val="009C3BDB"/>
    <w:rsid w:val="009C43C2"/>
    <w:rsid w:val="009C4471"/>
    <w:rsid w:val="009C5025"/>
    <w:rsid w:val="009C6176"/>
    <w:rsid w:val="009C6282"/>
    <w:rsid w:val="009C69C4"/>
    <w:rsid w:val="009C755F"/>
    <w:rsid w:val="009C770F"/>
    <w:rsid w:val="009C7849"/>
    <w:rsid w:val="009D1752"/>
    <w:rsid w:val="009D1EC0"/>
    <w:rsid w:val="009D31F5"/>
    <w:rsid w:val="009D3F4C"/>
    <w:rsid w:val="009D594E"/>
    <w:rsid w:val="009D5F6D"/>
    <w:rsid w:val="009D605C"/>
    <w:rsid w:val="009D73C7"/>
    <w:rsid w:val="009D75F0"/>
    <w:rsid w:val="009E03FB"/>
    <w:rsid w:val="009E05FC"/>
    <w:rsid w:val="009E085E"/>
    <w:rsid w:val="009E0E4C"/>
    <w:rsid w:val="009E1139"/>
    <w:rsid w:val="009E1581"/>
    <w:rsid w:val="009E2C53"/>
    <w:rsid w:val="009E3325"/>
    <w:rsid w:val="009E391A"/>
    <w:rsid w:val="009E4602"/>
    <w:rsid w:val="009E49D0"/>
    <w:rsid w:val="009E4BA8"/>
    <w:rsid w:val="009E53DC"/>
    <w:rsid w:val="009E60B2"/>
    <w:rsid w:val="009E6BD6"/>
    <w:rsid w:val="009E6C3C"/>
    <w:rsid w:val="009E7009"/>
    <w:rsid w:val="009E71EA"/>
    <w:rsid w:val="009E7740"/>
    <w:rsid w:val="009E7FDC"/>
    <w:rsid w:val="009F0A0A"/>
    <w:rsid w:val="009F0F94"/>
    <w:rsid w:val="009F115F"/>
    <w:rsid w:val="009F272A"/>
    <w:rsid w:val="009F3C90"/>
    <w:rsid w:val="009F4351"/>
    <w:rsid w:val="009F43DA"/>
    <w:rsid w:val="009F4400"/>
    <w:rsid w:val="009F4832"/>
    <w:rsid w:val="009F4EB4"/>
    <w:rsid w:val="009F5347"/>
    <w:rsid w:val="009F5A31"/>
    <w:rsid w:val="009F5DD2"/>
    <w:rsid w:val="009F5EED"/>
    <w:rsid w:val="009F6D74"/>
    <w:rsid w:val="009F7CEA"/>
    <w:rsid w:val="00A00310"/>
    <w:rsid w:val="00A00C2A"/>
    <w:rsid w:val="00A00C4C"/>
    <w:rsid w:val="00A010E2"/>
    <w:rsid w:val="00A01199"/>
    <w:rsid w:val="00A0199F"/>
    <w:rsid w:val="00A01FAE"/>
    <w:rsid w:val="00A034A9"/>
    <w:rsid w:val="00A04699"/>
    <w:rsid w:val="00A04E9B"/>
    <w:rsid w:val="00A05183"/>
    <w:rsid w:val="00A05CE2"/>
    <w:rsid w:val="00A05F1B"/>
    <w:rsid w:val="00A06168"/>
    <w:rsid w:val="00A06207"/>
    <w:rsid w:val="00A062BD"/>
    <w:rsid w:val="00A06ABA"/>
    <w:rsid w:val="00A074E6"/>
    <w:rsid w:val="00A1119C"/>
    <w:rsid w:val="00A11B42"/>
    <w:rsid w:val="00A12320"/>
    <w:rsid w:val="00A1232F"/>
    <w:rsid w:val="00A12567"/>
    <w:rsid w:val="00A12DB2"/>
    <w:rsid w:val="00A14CC8"/>
    <w:rsid w:val="00A15E0C"/>
    <w:rsid w:val="00A1675E"/>
    <w:rsid w:val="00A177B0"/>
    <w:rsid w:val="00A20D7A"/>
    <w:rsid w:val="00A21932"/>
    <w:rsid w:val="00A22715"/>
    <w:rsid w:val="00A22A94"/>
    <w:rsid w:val="00A232BC"/>
    <w:rsid w:val="00A2429D"/>
    <w:rsid w:val="00A24949"/>
    <w:rsid w:val="00A24C7A"/>
    <w:rsid w:val="00A258A0"/>
    <w:rsid w:val="00A26012"/>
    <w:rsid w:val="00A26349"/>
    <w:rsid w:val="00A264F3"/>
    <w:rsid w:val="00A26508"/>
    <w:rsid w:val="00A26925"/>
    <w:rsid w:val="00A26B54"/>
    <w:rsid w:val="00A276BB"/>
    <w:rsid w:val="00A279DE"/>
    <w:rsid w:val="00A27BC0"/>
    <w:rsid w:val="00A27BE2"/>
    <w:rsid w:val="00A30BA9"/>
    <w:rsid w:val="00A314D9"/>
    <w:rsid w:val="00A3200A"/>
    <w:rsid w:val="00A3287D"/>
    <w:rsid w:val="00A34100"/>
    <w:rsid w:val="00A35ACA"/>
    <w:rsid w:val="00A35DA8"/>
    <w:rsid w:val="00A36780"/>
    <w:rsid w:val="00A36F4C"/>
    <w:rsid w:val="00A377F0"/>
    <w:rsid w:val="00A37AA4"/>
    <w:rsid w:val="00A403FE"/>
    <w:rsid w:val="00A410A9"/>
    <w:rsid w:val="00A4178B"/>
    <w:rsid w:val="00A429E8"/>
    <w:rsid w:val="00A4365A"/>
    <w:rsid w:val="00A442AF"/>
    <w:rsid w:val="00A44372"/>
    <w:rsid w:val="00A446FA"/>
    <w:rsid w:val="00A44B28"/>
    <w:rsid w:val="00A44C99"/>
    <w:rsid w:val="00A452F2"/>
    <w:rsid w:val="00A462F4"/>
    <w:rsid w:val="00A462FE"/>
    <w:rsid w:val="00A4659E"/>
    <w:rsid w:val="00A4673F"/>
    <w:rsid w:val="00A47D17"/>
    <w:rsid w:val="00A47D6B"/>
    <w:rsid w:val="00A502C4"/>
    <w:rsid w:val="00A5089B"/>
    <w:rsid w:val="00A508E5"/>
    <w:rsid w:val="00A50D0D"/>
    <w:rsid w:val="00A516AC"/>
    <w:rsid w:val="00A5227B"/>
    <w:rsid w:val="00A5258C"/>
    <w:rsid w:val="00A52AB2"/>
    <w:rsid w:val="00A52CF1"/>
    <w:rsid w:val="00A53027"/>
    <w:rsid w:val="00A5349F"/>
    <w:rsid w:val="00A53824"/>
    <w:rsid w:val="00A53D6D"/>
    <w:rsid w:val="00A5448A"/>
    <w:rsid w:val="00A54AE4"/>
    <w:rsid w:val="00A54BB6"/>
    <w:rsid w:val="00A54F09"/>
    <w:rsid w:val="00A558CE"/>
    <w:rsid w:val="00A55A14"/>
    <w:rsid w:val="00A56202"/>
    <w:rsid w:val="00A571FF"/>
    <w:rsid w:val="00A575B4"/>
    <w:rsid w:val="00A577DE"/>
    <w:rsid w:val="00A57DA3"/>
    <w:rsid w:val="00A57FC3"/>
    <w:rsid w:val="00A6062D"/>
    <w:rsid w:val="00A60EF5"/>
    <w:rsid w:val="00A61047"/>
    <w:rsid w:val="00A61120"/>
    <w:rsid w:val="00A62179"/>
    <w:rsid w:val="00A622EB"/>
    <w:rsid w:val="00A62F25"/>
    <w:rsid w:val="00A64B43"/>
    <w:rsid w:val="00A65151"/>
    <w:rsid w:val="00A65173"/>
    <w:rsid w:val="00A6536A"/>
    <w:rsid w:val="00A65DBC"/>
    <w:rsid w:val="00A66251"/>
    <w:rsid w:val="00A66402"/>
    <w:rsid w:val="00A66494"/>
    <w:rsid w:val="00A66654"/>
    <w:rsid w:val="00A671FA"/>
    <w:rsid w:val="00A675C1"/>
    <w:rsid w:val="00A70733"/>
    <w:rsid w:val="00A71EA2"/>
    <w:rsid w:val="00A728BD"/>
    <w:rsid w:val="00A72FE0"/>
    <w:rsid w:val="00A73032"/>
    <w:rsid w:val="00A73557"/>
    <w:rsid w:val="00A74225"/>
    <w:rsid w:val="00A74ADB"/>
    <w:rsid w:val="00A74B4E"/>
    <w:rsid w:val="00A75131"/>
    <w:rsid w:val="00A75CF7"/>
    <w:rsid w:val="00A76117"/>
    <w:rsid w:val="00A76346"/>
    <w:rsid w:val="00A76990"/>
    <w:rsid w:val="00A77322"/>
    <w:rsid w:val="00A80A22"/>
    <w:rsid w:val="00A813BD"/>
    <w:rsid w:val="00A816FF"/>
    <w:rsid w:val="00A82236"/>
    <w:rsid w:val="00A831FB"/>
    <w:rsid w:val="00A83E5E"/>
    <w:rsid w:val="00A83F91"/>
    <w:rsid w:val="00A83FF8"/>
    <w:rsid w:val="00A8460E"/>
    <w:rsid w:val="00A84F65"/>
    <w:rsid w:val="00A85D1E"/>
    <w:rsid w:val="00A85F15"/>
    <w:rsid w:val="00A865F8"/>
    <w:rsid w:val="00A8795F"/>
    <w:rsid w:val="00A87A19"/>
    <w:rsid w:val="00A87B0C"/>
    <w:rsid w:val="00A90690"/>
    <w:rsid w:val="00A906D9"/>
    <w:rsid w:val="00A90884"/>
    <w:rsid w:val="00A91287"/>
    <w:rsid w:val="00A913B0"/>
    <w:rsid w:val="00A9244D"/>
    <w:rsid w:val="00A92EB8"/>
    <w:rsid w:val="00A932E2"/>
    <w:rsid w:val="00A9361F"/>
    <w:rsid w:val="00A93624"/>
    <w:rsid w:val="00A93A38"/>
    <w:rsid w:val="00A948E4"/>
    <w:rsid w:val="00A94979"/>
    <w:rsid w:val="00A949EE"/>
    <w:rsid w:val="00A95C8A"/>
    <w:rsid w:val="00A9601A"/>
    <w:rsid w:val="00A964C6"/>
    <w:rsid w:val="00A9756A"/>
    <w:rsid w:val="00A97D54"/>
    <w:rsid w:val="00AA0B23"/>
    <w:rsid w:val="00AA1BCA"/>
    <w:rsid w:val="00AA1F0B"/>
    <w:rsid w:val="00AA28E7"/>
    <w:rsid w:val="00AA2D2D"/>
    <w:rsid w:val="00AA33E5"/>
    <w:rsid w:val="00AA3ADB"/>
    <w:rsid w:val="00AA3E30"/>
    <w:rsid w:val="00AA4484"/>
    <w:rsid w:val="00AA5224"/>
    <w:rsid w:val="00AA5370"/>
    <w:rsid w:val="00AA5B30"/>
    <w:rsid w:val="00AA70C9"/>
    <w:rsid w:val="00AA79A3"/>
    <w:rsid w:val="00AB05B7"/>
    <w:rsid w:val="00AB0936"/>
    <w:rsid w:val="00AB27A7"/>
    <w:rsid w:val="00AB28F8"/>
    <w:rsid w:val="00AB390B"/>
    <w:rsid w:val="00AB39CE"/>
    <w:rsid w:val="00AB4754"/>
    <w:rsid w:val="00AB4FF9"/>
    <w:rsid w:val="00AB5D5D"/>
    <w:rsid w:val="00AB6034"/>
    <w:rsid w:val="00AB66C9"/>
    <w:rsid w:val="00AB689D"/>
    <w:rsid w:val="00AC1108"/>
    <w:rsid w:val="00AC16FD"/>
    <w:rsid w:val="00AC176D"/>
    <w:rsid w:val="00AC2770"/>
    <w:rsid w:val="00AC2ABF"/>
    <w:rsid w:val="00AC2AF3"/>
    <w:rsid w:val="00AC30CA"/>
    <w:rsid w:val="00AC3514"/>
    <w:rsid w:val="00AC373E"/>
    <w:rsid w:val="00AC624A"/>
    <w:rsid w:val="00AC67DF"/>
    <w:rsid w:val="00AC6ED2"/>
    <w:rsid w:val="00AC7151"/>
    <w:rsid w:val="00AC7567"/>
    <w:rsid w:val="00AC7BDF"/>
    <w:rsid w:val="00AC7DA7"/>
    <w:rsid w:val="00AD0456"/>
    <w:rsid w:val="00AD07AF"/>
    <w:rsid w:val="00AD1863"/>
    <w:rsid w:val="00AD1F7B"/>
    <w:rsid w:val="00AD2378"/>
    <w:rsid w:val="00AD33CE"/>
    <w:rsid w:val="00AD4DEF"/>
    <w:rsid w:val="00AD593D"/>
    <w:rsid w:val="00AD5AB2"/>
    <w:rsid w:val="00AD5CE2"/>
    <w:rsid w:val="00AD6160"/>
    <w:rsid w:val="00AD720D"/>
    <w:rsid w:val="00AD72ED"/>
    <w:rsid w:val="00AD77A9"/>
    <w:rsid w:val="00AE0C9F"/>
    <w:rsid w:val="00AE0FC2"/>
    <w:rsid w:val="00AE190F"/>
    <w:rsid w:val="00AE1B87"/>
    <w:rsid w:val="00AE28E9"/>
    <w:rsid w:val="00AE2C50"/>
    <w:rsid w:val="00AE2F31"/>
    <w:rsid w:val="00AE37FF"/>
    <w:rsid w:val="00AE3825"/>
    <w:rsid w:val="00AE53E1"/>
    <w:rsid w:val="00AE54AD"/>
    <w:rsid w:val="00AE54F1"/>
    <w:rsid w:val="00AE5BAD"/>
    <w:rsid w:val="00AE6679"/>
    <w:rsid w:val="00AE6C07"/>
    <w:rsid w:val="00AE78DE"/>
    <w:rsid w:val="00AF34D8"/>
    <w:rsid w:val="00AF3C8D"/>
    <w:rsid w:val="00AF3ED5"/>
    <w:rsid w:val="00AF428F"/>
    <w:rsid w:val="00AF4F67"/>
    <w:rsid w:val="00AF4FC5"/>
    <w:rsid w:val="00AF5293"/>
    <w:rsid w:val="00AF5B92"/>
    <w:rsid w:val="00AF60E8"/>
    <w:rsid w:val="00AF6880"/>
    <w:rsid w:val="00AF6B7E"/>
    <w:rsid w:val="00B009FE"/>
    <w:rsid w:val="00B0304E"/>
    <w:rsid w:val="00B03DDB"/>
    <w:rsid w:val="00B04060"/>
    <w:rsid w:val="00B04C5E"/>
    <w:rsid w:val="00B04F22"/>
    <w:rsid w:val="00B05987"/>
    <w:rsid w:val="00B059F8"/>
    <w:rsid w:val="00B0667A"/>
    <w:rsid w:val="00B06F76"/>
    <w:rsid w:val="00B07211"/>
    <w:rsid w:val="00B10E33"/>
    <w:rsid w:val="00B11270"/>
    <w:rsid w:val="00B11337"/>
    <w:rsid w:val="00B118B7"/>
    <w:rsid w:val="00B11D35"/>
    <w:rsid w:val="00B12443"/>
    <w:rsid w:val="00B1255F"/>
    <w:rsid w:val="00B129DE"/>
    <w:rsid w:val="00B12CEB"/>
    <w:rsid w:val="00B1470D"/>
    <w:rsid w:val="00B14C77"/>
    <w:rsid w:val="00B14D99"/>
    <w:rsid w:val="00B16AD5"/>
    <w:rsid w:val="00B16D77"/>
    <w:rsid w:val="00B17540"/>
    <w:rsid w:val="00B17D75"/>
    <w:rsid w:val="00B2011F"/>
    <w:rsid w:val="00B20753"/>
    <w:rsid w:val="00B20B06"/>
    <w:rsid w:val="00B20F2B"/>
    <w:rsid w:val="00B20FD2"/>
    <w:rsid w:val="00B210C6"/>
    <w:rsid w:val="00B21CDC"/>
    <w:rsid w:val="00B233AB"/>
    <w:rsid w:val="00B235BC"/>
    <w:rsid w:val="00B239AB"/>
    <w:rsid w:val="00B23B14"/>
    <w:rsid w:val="00B241C9"/>
    <w:rsid w:val="00B253B5"/>
    <w:rsid w:val="00B254B6"/>
    <w:rsid w:val="00B265CA"/>
    <w:rsid w:val="00B2666A"/>
    <w:rsid w:val="00B267FF"/>
    <w:rsid w:val="00B26ACD"/>
    <w:rsid w:val="00B27F28"/>
    <w:rsid w:val="00B30B84"/>
    <w:rsid w:val="00B3103D"/>
    <w:rsid w:val="00B315F2"/>
    <w:rsid w:val="00B3171E"/>
    <w:rsid w:val="00B32000"/>
    <w:rsid w:val="00B3279F"/>
    <w:rsid w:val="00B327BF"/>
    <w:rsid w:val="00B330F1"/>
    <w:rsid w:val="00B333E2"/>
    <w:rsid w:val="00B346BC"/>
    <w:rsid w:val="00B35164"/>
    <w:rsid w:val="00B359DE"/>
    <w:rsid w:val="00B35AFC"/>
    <w:rsid w:val="00B36304"/>
    <w:rsid w:val="00B37497"/>
    <w:rsid w:val="00B375BC"/>
    <w:rsid w:val="00B37AF1"/>
    <w:rsid w:val="00B401F7"/>
    <w:rsid w:val="00B40BA9"/>
    <w:rsid w:val="00B40D07"/>
    <w:rsid w:val="00B40E97"/>
    <w:rsid w:val="00B414B2"/>
    <w:rsid w:val="00B41973"/>
    <w:rsid w:val="00B4240F"/>
    <w:rsid w:val="00B42C27"/>
    <w:rsid w:val="00B43708"/>
    <w:rsid w:val="00B447A8"/>
    <w:rsid w:val="00B44ADE"/>
    <w:rsid w:val="00B4508C"/>
    <w:rsid w:val="00B45D9E"/>
    <w:rsid w:val="00B47DCB"/>
    <w:rsid w:val="00B502B9"/>
    <w:rsid w:val="00B502E0"/>
    <w:rsid w:val="00B50491"/>
    <w:rsid w:val="00B506C4"/>
    <w:rsid w:val="00B50776"/>
    <w:rsid w:val="00B50860"/>
    <w:rsid w:val="00B50C95"/>
    <w:rsid w:val="00B50E4F"/>
    <w:rsid w:val="00B51F52"/>
    <w:rsid w:val="00B52084"/>
    <w:rsid w:val="00B52341"/>
    <w:rsid w:val="00B53684"/>
    <w:rsid w:val="00B537E7"/>
    <w:rsid w:val="00B53AAF"/>
    <w:rsid w:val="00B53C47"/>
    <w:rsid w:val="00B54A87"/>
    <w:rsid w:val="00B5574F"/>
    <w:rsid w:val="00B561AF"/>
    <w:rsid w:val="00B56DF5"/>
    <w:rsid w:val="00B56FA5"/>
    <w:rsid w:val="00B572C6"/>
    <w:rsid w:val="00B5734C"/>
    <w:rsid w:val="00B57F7C"/>
    <w:rsid w:val="00B60FB3"/>
    <w:rsid w:val="00B61593"/>
    <w:rsid w:val="00B616E6"/>
    <w:rsid w:val="00B61D42"/>
    <w:rsid w:val="00B62653"/>
    <w:rsid w:val="00B62FCA"/>
    <w:rsid w:val="00B65297"/>
    <w:rsid w:val="00B65325"/>
    <w:rsid w:val="00B65475"/>
    <w:rsid w:val="00B7008E"/>
    <w:rsid w:val="00B70697"/>
    <w:rsid w:val="00B71005"/>
    <w:rsid w:val="00B7183B"/>
    <w:rsid w:val="00B71FE1"/>
    <w:rsid w:val="00B72112"/>
    <w:rsid w:val="00B72DB5"/>
    <w:rsid w:val="00B72FB6"/>
    <w:rsid w:val="00B72FD2"/>
    <w:rsid w:val="00B738F7"/>
    <w:rsid w:val="00B752EF"/>
    <w:rsid w:val="00B7662C"/>
    <w:rsid w:val="00B76642"/>
    <w:rsid w:val="00B77095"/>
    <w:rsid w:val="00B80351"/>
    <w:rsid w:val="00B8089C"/>
    <w:rsid w:val="00B80981"/>
    <w:rsid w:val="00B81262"/>
    <w:rsid w:val="00B81354"/>
    <w:rsid w:val="00B8138B"/>
    <w:rsid w:val="00B8201D"/>
    <w:rsid w:val="00B826AF"/>
    <w:rsid w:val="00B82892"/>
    <w:rsid w:val="00B83357"/>
    <w:rsid w:val="00B836A0"/>
    <w:rsid w:val="00B83CE1"/>
    <w:rsid w:val="00B83E15"/>
    <w:rsid w:val="00B84B81"/>
    <w:rsid w:val="00B86164"/>
    <w:rsid w:val="00B86DB9"/>
    <w:rsid w:val="00B86E0B"/>
    <w:rsid w:val="00B87132"/>
    <w:rsid w:val="00B87B62"/>
    <w:rsid w:val="00B87BA2"/>
    <w:rsid w:val="00B87F1F"/>
    <w:rsid w:val="00B904B3"/>
    <w:rsid w:val="00B90C4F"/>
    <w:rsid w:val="00B90FCF"/>
    <w:rsid w:val="00B91109"/>
    <w:rsid w:val="00B9174B"/>
    <w:rsid w:val="00B91D1B"/>
    <w:rsid w:val="00B92910"/>
    <w:rsid w:val="00B934E7"/>
    <w:rsid w:val="00B938B9"/>
    <w:rsid w:val="00B93CBF"/>
    <w:rsid w:val="00B93F12"/>
    <w:rsid w:val="00B94575"/>
    <w:rsid w:val="00B9483E"/>
    <w:rsid w:val="00B948C4"/>
    <w:rsid w:val="00B94EA6"/>
    <w:rsid w:val="00B95093"/>
    <w:rsid w:val="00B9661B"/>
    <w:rsid w:val="00B97E74"/>
    <w:rsid w:val="00B97F03"/>
    <w:rsid w:val="00BA0C79"/>
    <w:rsid w:val="00BA1585"/>
    <w:rsid w:val="00BA1A6C"/>
    <w:rsid w:val="00BA2550"/>
    <w:rsid w:val="00BA310A"/>
    <w:rsid w:val="00BA3D12"/>
    <w:rsid w:val="00BA58D0"/>
    <w:rsid w:val="00BA5D99"/>
    <w:rsid w:val="00BA6275"/>
    <w:rsid w:val="00BA79FE"/>
    <w:rsid w:val="00BB1239"/>
    <w:rsid w:val="00BB2195"/>
    <w:rsid w:val="00BB243D"/>
    <w:rsid w:val="00BB2483"/>
    <w:rsid w:val="00BB304F"/>
    <w:rsid w:val="00BB3106"/>
    <w:rsid w:val="00BB31FE"/>
    <w:rsid w:val="00BB3853"/>
    <w:rsid w:val="00BB38A0"/>
    <w:rsid w:val="00BB38AA"/>
    <w:rsid w:val="00BB3CD2"/>
    <w:rsid w:val="00BB3F06"/>
    <w:rsid w:val="00BB4B2D"/>
    <w:rsid w:val="00BB5124"/>
    <w:rsid w:val="00BB51EB"/>
    <w:rsid w:val="00BB5B69"/>
    <w:rsid w:val="00BB628A"/>
    <w:rsid w:val="00BB6649"/>
    <w:rsid w:val="00BB6664"/>
    <w:rsid w:val="00BC053C"/>
    <w:rsid w:val="00BC08E5"/>
    <w:rsid w:val="00BC2651"/>
    <w:rsid w:val="00BC27E2"/>
    <w:rsid w:val="00BC284D"/>
    <w:rsid w:val="00BC29AC"/>
    <w:rsid w:val="00BC2C41"/>
    <w:rsid w:val="00BC40B4"/>
    <w:rsid w:val="00BC41FC"/>
    <w:rsid w:val="00BC4525"/>
    <w:rsid w:val="00BC5570"/>
    <w:rsid w:val="00BC700E"/>
    <w:rsid w:val="00BC7921"/>
    <w:rsid w:val="00BC7F12"/>
    <w:rsid w:val="00BC7F62"/>
    <w:rsid w:val="00BD0348"/>
    <w:rsid w:val="00BD0521"/>
    <w:rsid w:val="00BD36B4"/>
    <w:rsid w:val="00BD3921"/>
    <w:rsid w:val="00BD4994"/>
    <w:rsid w:val="00BD4DB0"/>
    <w:rsid w:val="00BD4DC4"/>
    <w:rsid w:val="00BD4F4E"/>
    <w:rsid w:val="00BD5D14"/>
    <w:rsid w:val="00BD642D"/>
    <w:rsid w:val="00BD6F15"/>
    <w:rsid w:val="00BD7282"/>
    <w:rsid w:val="00BD7529"/>
    <w:rsid w:val="00BD78E9"/>
    <w:rsid w:val="00BE0041"/>
    <w:rsid w:val="00BE00B4"/>
    <w:rsid w:val="00BE038D"/>
    <w:rsid w:val="00BE04D6"/>
    <w:rsid w:val="00BE190A"/>
    <w:rsid w:val="00BE1B97"/>
    <w:rsid w:val="00BE289A"/>
    <w:rsid w:val="00BE3016"/>
    <w:rsid w:val="00BE39B3"/>
    <w:rsid w:val="00BE404D"/>
    <w:rsid w:val="00BE4546"/>
    <w:rsid w:val="00BE54C1"/>
    <w:rsid w:val="00BE5F18"/>
    <w:rsid w:val="00BE61F4"/>
    <w:rsid w:val="00BE6943"/>
    <w:rsid w:val="00BE77A0"/>
    <w:rsid w:val="00BE7E00"/>
    <w:rsid w:val="00BE7E3E"/>
    <w:rsid w:val="00BF0813"/>
    <w:rsid w:val="00BF0BCE"/>
    <w:rsid w:val="00BF1CD3"/>
    <w:rsid w:val="00BF2BBB"/>
    <w:rsid w:val="00BF3507"/>
    <w:rsid w:val="00BF4A08"/>
    <w:rsid w:val="00BF4F8B"/>
    <w:rsid w:val="00BF5A3E"/>
    <w:rsid w:val="00BF5C8F"/>
    <w:rsid w:val="00BF67F7"/>
    <w:rsid w:val="00BF73AD"/>
    <w:rsid w:val="00BF7A41"/>
    <w:rsid w:val="00BF7AA4"/>
    <w:rsid w:val="00BF7C19"/>
    <w:rsid w:val="00BF7D5C"/>
    <w:rsid w:val="00C000A3"/>
    <w:rsid w:val="00C002FD"/>
    <w:rsid w:val="00C0062E"/>
    <w:rsid w:val="00C00B6B"/>
    <w:rsid w:val="00C01BB3"/>
    <w:rsid w:val="00C01FCD"/>
    <w:rsid w:val="00C020DD"/>
    <w:rsid w:val="00C02464"/>
    <w:rsid w:val="00C03B2A"/>
    <w:rsid w:val="00C03BCD"/>
    <w:rsid w:val="00C03D77"/>
    <w:rsid w:val="00C04B5C"/>
    <w:rsid w:val="00C0512D"/>
    <w:rsid w:val="00C0545A"/>
    <w:rsid w:val="00C05ADA"/>
    <w:rsid w:val="00C05E3D"/>
    <w:rsid w:val="00C07150"/>
    <w:rsid w:val="00C07339"/>
    <w:rsid w:val="00C10B30"/>
    <w:rsid w:val="00C11311"/>
    <w:rsid w:val="00C11457"/>
    <w:rsid w:val="00C114C4"/>
    <w:rsid w:val="00C116B8"/>
    <w:rsid w:val="00C117D3"/>
    <w:rsid w:val="00C125FB"/>
    <w:rsid w:val="00C12747"/>
    <w:rsid w:val="00C141C8"/>
    <w:rsid w:val="00C1438C"/>
    <w:rsid w:val="00C14502"/>
    <w:rsid w:val="00C14714"/>
    <w:rsid w:val="00C14DDC"/>
    <w:rsid w:val="00C153C3"/>
    <w:rsid w:val="00C15A7E"/>
    <w:rsid w:val="00C160DD"/>
    <w:rsid w:val="00C163B3"/>
    <w:rsid w:val="00C16C78"/>
    <w:rsid w:val="00C16DDA"/>
    <w:rsid w:val="00C16F1A"/>
    <w:rsid w:val="00C17C19"/>
    <w:rsid w:val="00C21D03"/>
    <w:rsid w:val="00C224D4"/>
    <w:rsid w:val="00C23281"/>
    <w:rsid w:val="00C23642"/>
    <w:rsid w:val="00C23BAB"/>
    <w:rsid w:val="00C23DE0"/>
    <w:rsid w:val="00C2404A"/>
    <w:rsid w:val="00C25199"/>
    <w:rsid w:val="00C27BCE"/>
    <w:rsid w:val="00C27D14"/>
    <w:rsid w:val="00C3020A"/>
    <w:rsid w:val="00C303C3"/>
    <w:rsid w:val="00C318BA"/>
    <w:rsid w:val="00C31A6F"/>
    <w:rsid w:val="00C31B1D"/>
    <w:rsid w:val="00C31F15"/>
    <w:rsid w:val="00C32A82"/>
    <w:rsid w:val="00C32D1F"/>
    <w:rsid w:val="00C32DE4"/>
    <w:rsid w:val="00C330A9"/>
    <w:rsid w:val="00C331B8"/>
    <w:rsid w:val="00C33459"/>
    <w:rsid w:val="00C33DBF"/>
    <w:rsid w:val="00C33EC7"/>
    <w:rsid w:val="00C3486B"/>
    <w:rsid w:val="00C34AB6"/>
    <w:rsid w:val="00C35203"/>
    <w:rsid w:val="00C353FD"/>
    <w:rsid w:val="00C368E4"/>
    <w:rsid w:val="00C369EB"/>
    <w:rsid w:val="00C37880"/>
    <w:rsid w:val="00C40051"/>
    <w:rsid w:val="00C40A3A"/>
    <w:rsid w:val="00C40AE7"/>
    <w:rsid w:val="00C41A31"/>
    <w:rsid w:val="00C4395C"/>
    <w:rsid w:val="00C43D01"/>
    <w:rsid w:val="00C45B0D"/>
    <w:rsid w:val="00C45E93"/>
    <w:rsid w:val="00C473B8"/>
    <w:rsid w:val="00C47662"/>
    <w:rsid w:val="00C4773C"/>
    <w:rsid w:val="00C47B3C"/>
    <w:rsid w:val="00C47F58"/>
    <w:rsid w:val="00C50194"/>
    <w:rsid w:val="00C502A1"/>
    <w:rsid w:val="00C503A8"/>
    <w:rsid w:val="00C5080E"/>
    <w:rsid w:val="00C50C4B"/>
    <w:rsid w:val="00C50DF5"/>
    <w:rsid w:val="00C5243B"/>
    <w:rsid w:val="00C525E1"/>
    <w:rsid w:val="00C537D2"/>
    <w:rsid w:val="00C54C92"/>
    <w:rsid w:val="00C55033"/>
    <w:rsid w:val="00C5505B"/>
    <w:rsid w:val="00C55449"/>
    <w:rsid w:val="00C56C0F"/>
    <w:rsid w:val="00C573D4"/>
    <w:rsid w:val="00C57A90"/>
    <w:rsid w:val="00C600F1"/>
    <w:rsid w:val="00C612B2"/>
    <w:rsid w:val="00C6141C"/>
    <w:rsid w:val="00C6189E"/>
    <w:rsid w:val="00C63BE2"/>
    <w:rsid w:val="00C646E4"/>
    <w:rsid w:val="00C64F55"/>
    <w:rsid w:val="00C65094"/>
    <w:rsid w:val="00C66CFD"/>
    <w:rsid w:val="00C66DD0"/>
    <w:rsid w:val="00C67693"/>
    <w:rsid w:val="00C70399"/>
    <w:rsid w:val="00C7049D"/>
    <w:rsid w:val="00C70B32"/>
    <w:rsid w:val="00C722E2"/>
    <w:rsid w:val="00C723EE"/>
    <w:rsid w:val="00C72D73"/>
    <w:rsid w:val="00C7391A"/>
    <w:rsid w:val="00C74141"/>
    <w:rsid w:val="00C74841"/>
    <w:rsid w:val="00C74F6A"/>
    <w:rsid w:val="00C7509F"/>
    <w:rsid w:val="00C75378"/>
    <w:rsid w:val="00C7593F"/>
    <w:rsid w:val="00C75E81"/>
    <w:rsid w:val="00C76145"/>
    <w:rsid w:val="00C771FB"/>
    <w:rsid w:val="00C779BC"/>
    <w:rsid w:val="00C80B59"/>
    <w:rsid w:val="00C811F8"/>
    <w:rsid w:val="00C81A82"/>
    <w:rsid w:val="00C82028"/>
    <w:rsid w:val="00C8207E"/>
    <w:rsid w:val="00C82A36"/>
    <w:rsid w:val="00C837F3"/>
    <w:rsid w:val="00C843A3"/>
    <w:rsid w:val="00C84E45"/>
    <w:rsid w:val="00C84F25"/>
    <w:rsid w:val="00C8597B"/>
    <w:rsid w:val="00C860D1"/>
    <w:rsid w:val="00C874FB"/>
    <w:rsid w:val="00C875EB"/>
    <w:rsid w:val="00C90674"/>
    <w:rsid w:val="00C911FF"/>
    <w:rsid w:val="00C91C54"/>
    <w:rsid w:val="00C91E5E"/>
    <w:rsid w:val="00C92D60"/>
    <w:rsid w:val="00C93561"/>
    <w:rsid w:val="00C93AA6"/>
    <w:rsid w:val="00C944DE"/>
    <w:rsid w:val="00C94A40"/>
    <w:rsid w:val="00C94BAA"/>
    <w:rsid w:val="00C95A0F"/>
    <w:rsid w:val="00C95D46"/>
    <w:rsid w:val="00C95E60"/>
    <w:rsid w:val="00C96762"/>
    <w:rsid w:val="00C9681A"/>
    <w:rsid w:val="00C978B1"/>
    <w:rsid w:val="00CA00B4"/>
    <w:rsid w:val="00CA064E"/>
    <w:rsid w:val="00CA0655"/>
    <w:rsid w:val="00CA178D"/>
    <w:rsid w:val="00CA29FE"/>
    <w:rsid w:val="00CA2C29"/>
    <w:rsid w:val="00CA79E8"/>
    <w:rsid w:val="00CB0415"/>
    <w:rsid w:val="00CB057A"/>
    <w:rsid w:val="00CB06AD"/>
    <w:rsid w:val="00CB0AB4"/>
    <w:rsid w:val="00CB178F"/>
    <w:rsid w:val="00CB22C6"/>
    <w:rsid w:val="00CB2A38"/>
    <w:rsid w:val="00CB33F9"/>
    <w:rsid w:val="00CB3800"/>
    <w:rsid w:val="00CB47BC"/>
    <w:rsid w:val="00CB55BD"/>
    <w:rsid w:val="00CB5837"/>
    <w:rsid w:val="00CB5A76"/>
    <w:rsid w:val="00CB66D9"/>
    <w:rsid w:val="00CB6C1A"/>
    <w:rsid w:val="00CB6C2B"/>
    <w:rsid w:val="00CB7068"/>
    <w:rsid w:val="00CC000B"/>
    <w:rsid w:val="00CC09D2"/>
    <w:rsid w:val="00CC1251"/>
    <w:rsid w:val="00CC242E"/>
    <w:rsid w:val="00CC287D"/>
    <w:rsid w:val="00CC361A"/>
    <w:rsid w:val="00CC3823"/>
    <w:rsid w:val="00CC3A0C"/>
    <w:rsid w:val="00CC3A98"/>
    <w:rsid w:val="00CC3E86"/>
    <w:rsid w:val="00CC4260"/>
    <w:rsid w:val="00CC455C"/>
    <w:rsid w:val="00CC4BA6"/>
    <w:rsid w:val="00CC57CC"/>
    <w:rsid w:val="00CC59E3"/>
    <w:rsid w:val="00CC5E90"/>
    <w:rsid w:val="00CC6612"/>
    <w:rsid w:val="00CC6847"/>
    <w:rsid w:val="00CC6D5D"/>
    <w:rsid w:val="00CC6E3D"/>
    <w:rsid w:val="00CC7711"/>
    <w:rsid w:val="00CC7777"/>
    <w:rsid w:val="00CC782E"/>
    <w:rsid w:val="00CD0421"/>
    <w:rsid w:val="00CD056B"/>
    <w:rsid w:val="00CD07F9"/>
    <w:rsid w:val="00CD1401"/>
    <w:rsid w:val="00CD293B"/>
    <w:rsid w:val="00CD3713"/>
    <w:rsid w:val="00CD4121"/>
    <w:rsid w:val="00CD41E7"/>
    <w:rsid w:val="00CD43DA"/>
    <w:rsid w:val="00CD4B2E"/>
    <w:rsid w:val="00CD5676"/>
    <w:rsid w:val="00CD5CEE"/>
    <w:rsid w:val="00CD5DA6"/>
    <w:rsid w:val="00CD64E4"/>
    <w:rsid w:val="00CD6894"/>
    <w:rsid w:val="00CD6D3D"/>
    <w:rsid w:val="00CD6D91"/>
    <w:rsid w:val="00CD7454"/>
    <w:rsid w:val="00CD761C"/>
    <w:rsid w:val="00CD76BF"/>
    <w:rsid w:val="00CD7FFD"/>
    <w:rsid w:val="00CE0833"/>
    <w:rsid w:val="00CE0B72"/>
    <w:rsid w:val="00CE1799"/>
    <w:rsid w:val="00CE2705"/>
    <w:rsid w:val="00CE34CC"/>
    <w:rsid w:val="00CE3CC7"/>
    <w:rsid w:val="00CE6227"/>
    <w:rsid w:val="00CE6E5D"/>
    <w:rsid w:val="00CE72FF"/>
    <w:rsid w:val="00CE7B83"/>
    <w:rsid w:val="00CE7DE2"/>
    <w:rsid w:val="00CF0675"/>
    <w:rsid w:val="00CF0A45"/>
    <w:rsid w:val="00CF17DF"/>
    <w:rsid w:val="00CF295E"/>
    <w:rsid w:val="00CF29A1"/>
    <w:rsid w:val="00CF3181"/>
    <w:rsid w:val="00CF3266"/>
    <w:rsid w:val="00CF3D25"/>
    <w:rsid w:val="00CF3F0C"/>
    <w:rsid w:val="00CF4A1C"/>
    <w:rsid w:val="00CF5685"/>
    <w:rsid w:val="00CF5964"/>
    <w:rsid w:val="00CF6D61"/>
    <w:rsid w:val="00CF71F1"/>
    <w:rsid w:val="00CF74CD"/>
    <w:rsid w:val="00CF7792"/>
    <w:rsid w:val="00D011A8"/>
    <w:rsid w:val="00D01D4B"/>
    <w:rsid w:val="00D03084"/>
    <w:rsid w:val="00D03304"/>
    <w:rsid w:val="00D03AA7"/>
    <w:rsid w:val="00D03CCE"/>
    <w:rsid w:val="00D04298"/>
    <w:rsid w:val="00D050BA"/>
    <w:rsid w:val="00D05112"/>
    <w:rsid w:val="00D05469"/>
    <w:rsid w:val="00D06372"/>
    <w:rsid w:val="00D065E7"/>
    <w:rsid w:val="00D072E3"/>
    <w:rsid w:val="00D07795"/>
    <w:rsid w:val="00D077FC"/>
    <w:rsid w:val="00D108D3"/>
    <w:rsid w:val="00D109B3"/>
    <w:rsid w:val="00D10C45"/>
    <w:rsid w:val="00D1149D"/>
    <w:rsid w:val="00D11EF5"/>
    <w:rsid w:val="00D12550"/>
    <w:rsid w:val="00D12A35"/>
    <w:rsid w:val="00D13448"/>
    <w:rsid w:val="00D1369F"/>
    <w:rsid w:val="00D137FA"/>
    <w:rsid w:val="00D13C58"/>
    <w:rsid w:val="00D13D2D"/>
    <w:rsid w:val="00D13D53"/>
    <w:rsid w:val="00D158CD"/>
    <w:rsid w:val="00D203A6"/>
    <w:rsid w:val="00D2064B"/>
    <w:rsid w:val="00D20C93"/>
    <w:rsid w:val="00D21274"/>
    <w:rsid w:val="00D2163D"/>
    <w:rsid w:val="00D216EA"/>
    <w:rsid w:val="00D22428"/>
    <w:rsid w:val="00D232ED"/>
    <w:rsid w:val="00D23888"/>
    <w:rsid w:val="00D23F60"/>
    <w:rsid w:val="00D24F28"/>
    <w:rsid w:val="00D25518"/>
    <w:rsid w:val="00D2623F"/>
    <w:rsid w:val="00D269A5"/>
    <w:rsid w:val="00D27025"/>
    <w:rsid w:val="00D27683"/>
    <w:rsid w:val="00D27FA4"/>
    <w:rsid w:val="00D301D6"/>
    <w:rsid w:val="00D306EC"/>
    <w:rsid w:val="00D315C8"/>
    <w:rsid w:val="00D325CA"/>
    <w:rsid w:val="00D32AFB"/>
    <w:rsid w:val="00D33FAC"/>
    <w:rsid w:val="00D340C0"/>
    <w:rsid w:val="00D349B0"/>
    <w:rsid w:val="00D34D25"/>
    <w:rsid w:val="00D35016"/>
    <w:rsid w:val="00D3594F"/>
    <w:rsid w:val="00D35955"/>
    <w:rsid w:val="00D37045"/>
    <w:rsid w:val="00D379A7"/>
    <w:rsid w:val="00D406CC"/>
    <w:rsid w:val="00D4093F"/>
    <w:rsid w:val="00D40D26"/>
    <w:rsid w:val="00D410E4"/>
    <w:rsid w:val="00D415DF"/>
    <w:rsid w:val="00D41D5F"/>
    <w:rsid w:val="00D4226B"/>
    <w:rsid w:val="00D42867"/>
    <w:rsid w:val="00D438FD"/>
    <w:rsid w:val="00D4422B"/>
    <w:rsid w:val="00D442E5"/>
    <w:rsid w:val="00D44535"/>
    <w:rsid w:val="00D445D7"/>
    <w:rsid w:val="00D44E4B"/>
    <w:rsid w:val="00D44EE7"/>
    <w:rsid w:val="00D44F03"/>
    <w:rsid w:val="00D45175"/>
    <w:rsid w:val="00D45BBD"/>
    <w:rsid w:val="00D45D00"/>
    <w:rsid w:val="00D4649A"/>
    <w:rsid w:val="00D46F8B"/>
    <w:rsid w:val="00D5099E"/>
    <w:rsid w:val="00D514FB"/>
    <w:rsid w:val="00D51D16"/>
    <w:rsid w:val="00D52EE5"/>
    <w:rsid w:val="00D5306D"/>
    <w:rsid w:val="00D53244"/>
    <w:rsid w:val="00D53582"/>
    <w:rsid w:val="00D53793"/>
    <w:rsid w:val="00D55229"/>
    <w:rsid w:val="00D55626"/>
    <w:rsid w:val="00D5567E"/>
    <w:rsid w:val="00D559C7"/>
    <w:rsid w:val="00D55EEB"/>
    <w:rsid w:val="00D561E3"/>
    <w:rsid w:val="00D56236"/>
    <w:rsid w:val="00D56B16"/>
    <w:rsid w:val="00D56B32"/>
    <w:rsid w:val="00D56E41"/>
    <w:rsid w:val="00D57163"/>
    <w:rsid w:val="00D6009D"/>
    <w:rsid w:val="00D60924"/>
    <w:rsid w:val="00D613A0"/>
    <w:rsid w:val="00D619F7"/>
    <w:rsid w:val="00D621B4"/>
    <w:rsid w:val="00D6279B"/>
    <w:rsid w:val="00D62B97"/>
    <w:rsid w:val="00D631A2"/>
    <w:rsid w:val="00D63552"/>
    <w:rsid w:val="00D639FB"/>
    <w:rsid w:val="00D63C3B"/>
    <w:rsid w:val="00D63E2D"/>
    <w:rsid w:val="00D6418A"/>
    <w:rsid w:val="00D643A8"/>
    <w:rsid w:val="00D6449C"/>
    <w:rsid w:val="00D6451C"/>
    <w:rsid w:val="00D65F91"/>
    <w:rsid w:val="00D66192"/>
    <w:rsid w:val="00D665A5"/>
    <w:rsid w:val="00D66C33"/>
    <w:rsid w:val="00D66FC5"/>
    <w:rsid w:val="00D67A48"/>
    <w:rsid w:val="00D70E25"/>
    <w:rsid w:val="00D72796"/>
    <w:rsid w:val="00D732D3"/>
    <w:rsid w:val="00D734F3"/>
    <w:rsid w:val="00D74132"/>
    <w:rsid w:val="00D7503E"/>
    <w:rsid w:val="00D75E73"/>
    <w:rsid w:val="00D75F95"/>
    <w:rsid w:val="00D75F9E"/>
    <w:rsid w:val="00D779AE"/>
    <w:rsid w:val="00D77C44"/>
    <w:rsid w:val="00D80B0D"/>
    <w:rsid w:val="00D80C77"/>
    <w:rsid w:val="00D80F3B"/>
    <w:rsid w:val="00D81896"/>
    <w:rsid w:val="00D82494"/>
    <w:rsid w:val="00D82DB4"/>
    <w:rsid w:val="00D82E6B"/>
    <w:rsid w:val="00D839EA"/>
    <w:rsid w:val="00D84E03"/>
    <w:rsid w:val="00D85BB7"/>
    <w:rsid w:val="00D87033"/>
    <w:rsid w:val="00D87C57"/>
    <w:rsid w:val="00D87E8C"/>
    <w:rsid w:val="00D900BB"/>
    <w:rsid w:val="00D90127"/>
    <w:rsid w:val="00D90E84"/>
    <w:rsid w:val="00D91022"/>
    <w:rsid w:val="00D910CF"/>
    <w:rsid w:val="00D911C3"/>
    <w:rsid w:val="00D91605"/>
    <w:rsid w:val="00D91FB2"/>
    <w:rsid w:val="00D928D0"/>
    <w:rsid w:val="00D92ADD"/>
    <w:rsid w:val="00D9396C"/>
    <w:rsid w:val="00D949A6"/>
    <w:rsid w:val="00D94D09"/>
    <w:rsid w:val="00D95562"/>
    <w:rsid w:val="00D95757"/>
    <w:rsid w:val="00D96020"/>
    <w:rsid w:val="00D96110"/>
    <w:rsid w:val="00D97F7D"/>
    <w:rsid w:val="00DA1359"/>
    <w:rsid w:val="00DA17E1"/>
    <w:rsid w:val="00DA1E6C"/>
    <w:rsid w:val="00DA2207"/>
    <w:rsid w:val="00DA2D02"/>
    <w:rsid w:val="00DA32B1"/>
    <w:rsid w:val="00DA44D4"/>
    <w:rsid w:val="00DA4F37"/>
    <w:rsid w:val="00DA5006"/>
    <w:rsid w:val="00DA5DB4"/>
    <w:rsid w:val="00DA6240"/>
    <w:rsid w:val="00DA6555"/>
    <w:rsid w:val="00DA7E05"/>
    <w:rsid w:val="00DB0069"/>
    <w:rsid w:val="00DB02F1"/>
    <w:rsid w:val="00DB1485"/>
    <w:rsid w:val="00DB16F3"/>
    <w:rsid w:val="00DB2765"/>
    <w:rsid w:val="00DB2E1D"/>
    <w:rsid w:val="00DB3649"/>
    <w:rsid w:val="00DB3D77"/>
    <w:rsid w:val="00DB3E72"/>
    <w:rsid w:val="00DB4328"/>
    <w:rsid w:val="00DB4D2D"/>
    <w:rsid w:val="00DB59B4"/>
    <w:rsid w:val="00DB5A69"/>
    <w:rsid w:val="00DC0071"/>
    <w:rsid w:val="00DC0599"/>
    <w:rsid w:val="00DC0A9E"/>
    <w:rsid w:val="00DC0E65"/>
    <w:rsid w:val="00DC14A7"/>
    <w:rsid w:val="00DC16C0"/>
    <w:rsid w:val="00DC205D"/>
    <w:rsid w:val="00DC2AD7"/>
    <w:rsid w:val="00DC2F1D"/>
    <w:rsid w:val="00DC34D3"/>
    <w:rsid w:val="00DC3A77"/>
    <w:rsid w:val="00DC4593"/>
    <w:rsid w:val="00DC4A14"/>
    <w:rsid w:val="00DC50A1"/>
    <w:rsid w:val="00DC55C4"/>
    <w:rsid w:val="00DC5D68"/>
    <w:rsid w:val="00DC5DD5"/>
    <w:rsid w:val="00DC609B"/>
    <w:rsid w:val="00DC614F"/>
    <w:rsid w:val="00DC6829"/>
    <w:rsid w:val="00DC6F8A"/>
    <w:rsid w:val="00DD09F6"/>
    <w:rsid w:val="00DD09FF"/>
    <w:rsid w:val="00DD1EDC"/>
    <w:rsid w:val="00DD24F0"/>
    <w:rsid w:val="00DD3186"/>
    <w:rsid w:val="00DD36E8"/>
    <w:rsid w:val="00DD4839"/>
    <w:rsid w:val="00DD4BD6"/>
    <w:rsid w:val="00DD52F1"/>
    <w:rsid w:val="00DD5EC8"/>
    <w:rsid w:val="00DD60A2"/>
    <w:rsid w:val="00DD616A"/>
    <w:rsid w:val="00DD718D"/>
    <w:rsid w:val="00DE4D4E"/>
    <w:rsid w:val="00DE5B54"/>
    <w:rsid w:val="00DE60BD"/>
    <w:rsid w:val="00DE68D0"/>
    <w:rsid w:val="00DE6C08"/>
    <w:rsid w:val="00DE6D7A"/>
    <w:rsid w:val="00DE6E35"/>
    <w:rsid w:val="00DE79E5"/>
    <w:rsid w:val="00DF0CA4"/>
    <w:rsid w:val="00DF28F1"/>
    <w:rsid w:val="00DF3BCF"/>
    <w:rsid w:val="00DF4CF2"/>
    <w:rsid w:val="00DF4EAF"/>
    <w:rsid w:val="00DF4EF7"/>
    <w:rsid w:val="00DF52CD"/>
    <w:rsid w:val="00DF5772"/>
    <w:rsid w:val="00DF5865"/>
    <w:rsid w:val="00DF5F63"/>
    <w:rsid w:val="00DF6427"/>
    <w:rsid w:val="00DF678C"/>
    <w:rsid w:val="00DF6A10"/>
    <w:rsid w:val="00DF7D01"/>
    <w:rsid w:val="00E00536"/>
    <w:rsid w:val="00E00BA1"/>
    <w:rsid w:val="00E00F38"/>
    <w:rsid w:val="00E013FF"/>
    <w:rsid w:val="00E018D7"/>
    <w:rsid w:val="00E01EE3"/>
    <w:rsid w:val="00E0263D"/>
    <w:rsid w:val="00E03692"/>
    <w:rsid w:val="00E03B27"/>
    <w:rsid w:val="00E04167"/>
    <w:rsid w:val="00E04588"/>
    <w:rsid w:val="00E048AD"/>
    <w:rsid w:val="00E04F67"/>
    <w:rsid w:val="00E054D0"/>
    <w:rsid w:val="00E05505"/>
    <w:rsid w:val="00E0551F"/>
    <w:rsid w:val="00E05889"/>
    <w:rsid w:val="00E0588D"/>
    <w:rsid w:val="00E063F3"/>
    <w:rsid w:val="00E071F5"/>
    <w:rsid w:val="00E0799B"/>
    <w:rsid w:val="00E1005F"/>
    <w:rsid w:val="00E1018C"/>
    <w:rsid w:val="00E1052A"/>
    <w:rsid w:val="00E107DA"/>
    <w:rsid w:val="00E11223"/>
    <w:rsid w:val="00E11C79"/>
    <w:rsid w:val="00E12135"/>
    <w:rsid w:val="00E1262A"/>
    <w:rsid w:val="00E12F99"/>
    <w:rsid w:val="00E1314C"/>
    <w:rsid w:val="00E13501"/>
    <w:rsid w:val="00E13D66"/>
    <w:rsid w:val="00E140C8"/>
    <w:rsid w:val="00E1492C"/>
    <w:rsid w:val="00E14C20"/>
    <w:rsid w:val="00E153BB"/>
    <w:rsid w:val="00E15582"/>
    <w:rsid w:val="00E160B1"/>
    <w:rsid w:val="00E162A3"/>
    <w:rsid w:val="00E1643C"/>
    <w:rsid w:val="00E20DFB"/>
    <w:rsid w:val="00E20E82"/>
    <w:rsid w:val="00E2170D"/>
    <w:rsid w:val="00E217EA"/>
    <w:rsid w:val="00E22C65"/>
    <w:rsid w:val="00E230FE"/>
    <w:rsid w:val="00E23997"/>
    <w:rsid w:val="00E23DAC"/>
    <w:rsid w:val="00E2424B"/>
    <w:rsid w:val="00E2489D"/>
    <w:rsid w:val="00E24DF9"/>
    <w:rsid w:val="00E25159"/>
    <w:rsid w:val="00E265F4"/>
    <w:rsid w:val="00E27232"/>
    <w:rsid w:val="00E27A42"/>
    <w:rsid w:val="00E27F49"/>
    <w:rsid w:val="00E3000C"/>
    <w:rsid w:val="00E30A6E"/>
    <w:rsid w:val="00E328BB"/>
    <w:rsid w:val="00E32F67"/>
    <w:rsid w:val="00E32F8B"/>
    <w:rsid w:val="00E33286"/>
    <w:rsid w:val="00E33613"/>
    <w:rsid w:val="00E3365C"/>
    <w:rsid w:val="00E33733"/>
    <w:rsid w:val="00E3457D"/>
    <w:rsid w:val="00E34DB0"/>
    <w:rsid w:val="00E34E03"/>
    <w:rsid w:val="00E34FD3"/>
    <w:rsid w:val="00E35136"/>
    <w:rsid w:val="00E352D9"/>
    <w:rsid w:val="00E35785"/>
    <w:rsid w:val="00E358A7"/>
    <w:rsid w:val="00E35BBA"/>
    <w:rsid w:val="00E35D46"/>
    <w:rsid w:val="00E35E38"/>
    <w:rsid w:val="00E36768"/>
    <w:rsid w:val="00E372DB"/>
    <w:rsid w:val="00E37757"/>
    <w:rsid w:val="00E3784E"/>
    <w:rsid w:val="00E3787E"/>
    <w:rsid w:val="00E37B4F"/>
    <w:rsid w:val="00E37B8D"/>
    <w:rsid w:val="00E37FA8"/>
    <w:rsid w:val="00E405A6"/>
    <w:rsid w:val="00E40800"/>
    <w:rsid w:val="00E41570"/>
    <w:rsid w:val="00E416C5"/>
    <w:rsid w:val="00E41758"/>
    <w:rsid w:val="00E41831"/>
    <w:rsid w:val="00E419E9"/>
    <w:rsid w:val="00E42086"/>
    <w:rsid w:val="00E42223"/>
    <w:rsid w:val="00E42922"/>
    <w:rsid w:val="00E42B3E"/>
    <w:rsid w:val="00E432B0"/>
    <w:rsid w:val="00E43C2E"/>
    <w:rsid w:val="00E43FB6"/>
    <w:rsid w:val="00E43FD7"/>
    <w:rsid w:val="00E45EA6"/>
    <w:rsid w:val="00E46083"/>
    <w:rsid w:val="00E46BCD"/>
    <w:rsid w:val="00E46E6D"/>
    <w:rsid w:val="00E472EC"/>
    <w:rsid w:val="00E47A66"/>
    <w:rsid w:val="00E47BDC"/>
    <w:rsid w:val="00E50AA6"/>
    <w:rsid w:val="00E50BFB"/>
    <w:rsid w:val="00E54B1F"/>
    <w:rsid w:val="00E55437"/>
    <w:rsid w:val="00E56A62"/>
    <w:rsid w:val="00E57290"/>
    <w:rsid w:val="00E574F6"/>
    <w:rsid w:val="00E57CE4"/>
    <w:rsid w:val="00E57E15"/>
    <w:rsid w:val="00E6037A"/>
    <w:rsid w:val="00E60397"/>
    <w:rsid w:val="00E611E3"/>
    <w:rsid w:val="00E615D4"/>
    <w:rsid w:val="00E61696"/>
    <w:rsid w:val="00E628D2"/>
    <w:rsid w:val="00E63A3A"/>
    <w:rsid w:val="00E63C4A"/>
    <w:rsid w:val="00E65231"/>
    <w:rsid w:val="00E6572C"/>
    <w:rsid w:val="00E6665F"/>
    <w:rsid w:val="00E67FFD"/>
    <w:rsid w:val="00E70D46"/>
    <w:rsid w:val="00E70F8B"/>
    <w:rsid w:val="00E7102E"/>
    <w:rsid w:val="00E72646"/>
    <w:rsid w:val="00E73C0C"/>
    <w:rsid w:val="00E74152"/>
    <w:rsid w:val="00E74543"/>
    <w:rsid w:val="00E74A2A"/>
    <w:rsid w:val="00E7595D"/>
    <w:rsid w:val="00E763C5"/>
    <w:rsid w:val="00E76BB9"/>
    <w:rsid w:val="00E76DE2"/>
    <w:rsid w:val="00E77631"/>
    <w:rsid w:val="00E82022"/>
    <w:rsid w:val="00E839A5"/>
    <w:rsid w:val="00E83F72"/>
    <w:rsid w:val="00E84B7F"/>
    <w:rsid w:val="00E84E33"/>
    <w:rsid w:val="00E85A06"/>
    <w:rsid w:val="00E868A5"/>
    <w:rsid w:val="00E868AA"/>
    <w:rsid w:val="00E86C01"/>
    <w:rsid w:val="00E86E1F"/>
    <w:rsid w:val="00E8717E"/>
    <w:rsid w:val="00E8788E"/>
    <w:rsid w:val="00E91369"/>
    <w:rsid w:val="00E91618"/>
    <w:rsid w:val="00E91963"/>
    <w:rsid w:val="00E942D2"/>
    <w:rsid w:val="00E9446E"/>
    <w:rsid w:val="00E94607"/>
    <w:rsid w:val="00E9471B"/>
    <w:rsid w:val="00E9570E"/>
    <w:rsid w:val="00E9647A"/>
    <w:rsid w:val="00E97AA2"/>
    <w:rsid w:val="00E97C5B"/>
    <w:rsid w:val="00EA0BAC"/>
    <w:rsid w:val="00EA10BB"/>
    <w:rsid w:val="00EA15B1"/>
    <w:rsid w:val="00EA33FF"/>
    <w:rsid w:val="00EA3F7F"/>
    <w:rsid w:val="00EA44DA"/>
    <w:rsid w:val="00EA68D4"/>
    <w:rsid w:val="00EA6DC5"/>
    <w:rsid w:val="00EA7281"/>
    <w:rsid w:val="00EA780D"/>
    <w:rsid w:val="00EA7C06"/>
    <w:rsid w:val="00EB018B"/>
    <w:rsid w:val="00EB042B"/>
    <w:rsid w:val="00EB0B15"/>
    <w:rsid w:val="00EB28CD"/>
    <w:rsid w:val="00EB2D5D"/>
    <w:rsid w:val="00EB3442"/>
    <w:rsid w:val="00EB3E75"/>
    <w:rsid w:val="00EB3EED"/>
    <w:rsid w:val="00EB5005"/>
    <w:rsid w:val="00EB52EF"/>
    <w:rsid w:val="00EB6044"/>
    <w:rsid w:val="00EB62BD"/>
    <w:rsid w:val="00EB6806"/>
    <w:rsid w:val="00EC0F1C"/>
    <w:rsid w:val="00EC17A6"/>
    <w:rsid w:val="00EC1DFE"/>
    <w:rsid w:val="00EC2214"/>
    <w:rsid w:val="00EC2FD6"/>
    <w:rsid w:val="00EC345F"/>
    <w:rsid w:val="00EC3533"/>
    <w:rsid w:val="00EC51B1"/>
    <w:rsid w:val="00EC5774"/>
    <w:rsid w:val="00EC5C9A"/>
    <w:rsid w:val="00EC6B1B"/>
    <w:rsid w:val="00EC7E6B"/>
    <w:rsid w:val="00ED00C8"/>
    <w:rsid w:val="00ED0784"/>
    <w:rsid w:val="00ED1291"/>
    <w:rsid w:val="00ED159C"/>
    <w:rsid w:val="00ED1B8D"/>
    <w:rsid w:val="00ED230A"/>
    <w:rsid w:val="00ED33C6"/>
    <w:rsid w:val="00ED4436"/>
    <w:rsid w:val="00ED48A3"/>
    <w:rsid w:val="00ED49DE"/>
    <w:rsid w:val="00ED4E17"/>
    <w:rsid w:val="00ED5162"/>
    <w:rsid w:val="00ED5643"/>
    <w:rsid w:val="00ED706D"/>
    <w:rsid w:val="00ED7138"/>
    <w:rsid w:val="00ED78B3"/>
    <w:rsid w:val="00EE0EDD"/>
    <w:rsid w:val="00EE1314"/>
    <w:rsid w:val="00EE1B53"/>
    <w:rsid w:val="00EE1BEF"/>
    <w:rsid w:val="00EE2230"/>
    <w:rsid w:val="00EE3D9D"/>
    <w:rsid w:val="00EE4321"/>
    <w:rsid w:val="00EE4334"/>
    <w:rsid w:val="00EE5392"/>
    <w:rsid w:val="00EE58B3"/>
    <w:rsid w:val="00EE6995"/>
    <w:rsid w:val="00EE740E"/>
    <w:rsid w:val="00EE7C0D"/>
    <w:rsid w:val="00EF0C99"/>
    <w:rsid w:val="00EF21ED"/>
    <w:rsid w:val="00EF247E"/>
    <w:rsid w:val="00EF263A"/>
    <w:rsid w:val="00EF264C"/>
    <w:rsid w:val="00EF3182"/>
    <w:rsid w:val="00EF3C71"/>
    <w:rsid w:val="00EF3DD1"/>
    <w:rsid w:val="00EF44D2"/>
    <w:rsid w:val="00EF5699"/>
    <w:rsid w:val="00EF7F90"/>
    <w:rsid w:val="00F0085B"/>
    <w:rsid w:val="00F00D92"/>
    <w:rsid w:val="00F0362D"/>
    <w:rsid w:val="00F045DB"/>
    <w:rsid w:val="00F05611"/>
    <w:rsid w:val="00F05B42"/>
    <w:rsid w:val="00F07242"/>
    <w:rsid w:val="00F076BA"/>
    <w:rsid w:val="00F07A8E"/>
    <w:rsid w:val="00F1048E"/>
    <w:rsid w:val="00F1076F"/>
    <w:rsid w:val="00F11C3B"/>
    <w:rsid w:val="00F11CD9"/>
    <w:rsid w:val="00F126AE"/>
    <w:rsid w:val="00F12E73"/>
    <w:rsid w:val="00F133F2"/>
    <w:rsid w:val="00F14320"/>
    <w:rsid w:val="00F149FF"/>
    <w:rsid w:val="00F1582C"/>
    <w:rsid w:val="00F159C6"/>
    <w:rsid w:val="00F16215"/>
    <w:rsid w:val="00F16A3F"/>
    <w:rsid w:val="00F176A5"/>
    <w:rsid w:val="00F205E9"/>
    <w:rsid w:val="00F20675"/>
    <w:rsid w:val="00F206B8"/>
    <w:rsid w:val="00F20E73"/>
    <w:rsid w:val="00F2140A"/>
    <w:rsid w:val="00F21903"/>
    <w:rsid w:val="00F21C40"/>
    <w:rsid w:val="00F22DE1"/>
    <w:rsid w:val="00F23460"/>
    <w:rsid w:val="00F237D5"/>
    <w:rsid w:val="00F24328"/>
    <w:rsid w:val="00F24779"/>
    <w:rsid w:val="00F25922"/>
    <w:rsid w:val="00F25A4F"/>
    <w:rsid w:val="00F262C7"/>
    <w:rsid w:val="00F263FE"/>
    <w:rsid w:val="00F26A73"/>
    <w:rsid w:val="00F26C1D"/>
    <w:rsid w:val="00F27477"/>
    <w:rsid w:val="00F27745"/>
    <w:rsid w:val="00F277AA"/>
    <w:rsid w:val="00F3156C"/>
    <w:rsid w:val="00F3173C"/>
    <w:rsid w:val="00F31744"/>
    <w:rsid w:val="00F31968"/>
    <w:rsid w:val="00F32BFE"/>
    <w:rsid w:val="00F339BA"/>
    <w:rsid w:val="00F34369"/>
    <w:rsid w:val="00F3479F"/>
    <w:rsid w:val="00F34B58"/>
    <w:rsid w:val="00F35CE2"/>
    <w:rsid w:val="00F35FA3"/>
    <w:rsid w:val="00F3619D"/>
    <w:rsid w:val="00F36563"/>
    <w:rsid w:val="00F367EC"/>
    <w:rsid w:val="00F3693D"/>
    <w:rsid w:val="00F36A31"/>
    <w:rsid w:val="00F36F87"/>
    <w:rsid w:val="00F3755B"/>
    <w:rsid w:val="00F37B41"/>
    <w:rsid w:val="00F410B5"/>
    <w:rsid w:val="00F416B6"/>
    <w:rsid w:val="00F41D36"/>
    <w:rsid w:val="00F4254A"/>
    <w:rsid w:val="00F42BAC"/>
    <w:rsid w:val="00F439C8"/>
    <w:rsid w:val="00F44843"/>
    <w:rsid w:val="00F44BF5"/>
    <w:rsid w:val="00F44C7D"/>
    <w:rsid w:val="00F462A7"/>
    <w:rsid w:val="00F47922"/>
    <w:rsid w:val="00F47C7E"/>
    <w:rsid w:val="00F47F5B"/>
    <w:rsid w:val="00F47FA4"/>
    <w:rsid w:val="00F50021"/>
    <w:rsid w:val="00F5026C"/>
    <w:rsid w:val="00F50A51"/>
    <w:rsid w:val="00F5141C"/>
    <w:rsid w:val="00F518FA"/>
    <w:rsid w:val="00F52170"/>
    <w:rsid w:val="00F52839"/>
    <w:rsid w:val="00F52B5B"/>
    <w:rsid w:val="00F52DBF"/>
    <w:rsid w:val="00F52FC2"/>
    <w:rsid w:val="00F5304B"/>
    <w:rsid w:val="00F53194"/>
    <w:rsid w:val="00F5439D"/>
    <w:rsid w:val="00F559BE"/>
    <w:rsid w:val="00F55C27"/>
    <w:rsid w:val="00F55DB7"/>
    <w:rsid w:val="00F56C44"/>
    <w:rsid w:val="00F56F93"/>
    <w:rsid w:val="00F573B8"/>
    <w:rsid w:val="00F57A5B"/>
    <w:rsid w:val="00F57DB2"/>
    <w:rsid w:val="00F60515"/>
    <w:rsid w:val="00F60D22"/>
    <w:rsid w:val="00F60D8E"/>
    <w:rsid w:val="00F61EB4"/>
    <w:rsid w:val="00F62D74"/>
    <w:rsid w:val="00F62F19"/>
    <w:rsid w:val="00F639CB"/>
    <w:rsid w:val="00F63E17"/>
    <w:rsid w:val="00F641A0"/>
    <w:rsid w:val="00F648D5"/>
    <w:rsid w:val="00F64A85"/>
    <w:rsid w:val="00F65E8A"/>
    <w:rsid w:val="00F66137"/>
    <w:rsid w:val="00F66692"/>
    <w:rsid w:val="00F66A56"/>
    <w:rsid w:val="00F66BC7"/>
    <w:rsid w:val="00F66DEB"/>
    <w:rsid w:val="00F67AFC"/>
    <w:rsid w:val="00F7026F"/>
    <w:rsid w:val="00F709E3"/>
    <w:rsid w:val="00F711FA"/>
    <w:rsid w:val="00F71260"/>
    <w:rsid w:val="00F71386"/>
    <w:rsid w:val="00F721FB"/>
    <w:rsid w:val="00F72A9B"/>
    <w:rsid w:val="00F73244"/>
    <w:rsid w:val="00F73BBD"/>
    <w:rsid w:val="00F74E68"/>
    <w:rsid w:val="00F74F42"/>
    <w:rsid w:val="00F75406"/>
    <w:rsid w:val="00F761ED"/>
    <w:rsid w:val="00F7681A"/>
    <w:rsid w:val="00F77674"/>
    <w:rsid w:val="00F77C7A"/>
    <w:rsid w:val="00F77FCA"/>
    <w:rsid w:val="00F80843"/>
    <w:rsid w:val="00F808A0"/>
    <w:rsid w:val="00F80F96"/>
    <w:rsid w:val="00F8151F"/>
    <w:rsid w:val="00F818A5"/>
    <w:rsid w:val="00F81CB4"/>
    <w:rsid w:val="00F828A8"/>
    <w:rsid w:val="00F832A1"/>
    <w:rsid w:val="00F83790"/>
    <w:rsid w:val="00F83F7C"/>
    <w:rsid w:val="00F84055"/>
    <w:rsid w:val="00F855FD"/>
    <w:rsid w:val="00F8610B"/>
    <w:rsid w:val="00F86367"/>
    <w:rsid w:val="00F86469"/>
    <w:rsid w:val="00F86B80"/>
    <w:rsid w:val="00F86E78"/>
    <w:rsid w:val="00F92CA2"/>
    <w:rsid w:val="00F9363C"/>
    <w:rsid w:val="00F93FD5"/>
    <w:rsid w:val="00F94121"/>
    <w:rsid w:val="00F94D49"/>
    <w:rsid w:val="00F95B2E"/>
    <w:rsid w:val="00F96DCB"/>
    <w:rsid w:val="00F96EF3"/>
    <w:rsid w:val="00F96FE3"/>
    <w:rsid w:val="00F97077"/>
    <w:rsid w:val="00F97BFC"/>
    <w:rsid w:val="00F97C8A"/>
    <w:rsid w:val="00FA065F"/>
    <w:rsid w:val="00FA19DF"/>
    <w:rsid w:val="00FA1BF0"/>
    <w:rsid w:val="00FA27E7"/>
    <w:rsid w:val="00FA2AA4"/>
    <w:rsid w:val="00FA3CD7"/>
    <w:rsid w:val="00FA4FFD"/>
    <w:rsid w:val="00FA6668"/>
    <w:rsid w:val="00FA6FFD"/>
    <w:rsid w:val="00FA78F3"/>
    <w:rsid w:val="00FB07B0"/>
    <w:rsid w:val="00FB1DD8"/>
    <w:rsid w:val="00FB1E6B"/>
    <w:rsid w:val="00FB29E0"/>
    <w:rsid w:val="00FB35CD"/>
    <w:rsid w:val="00FB3B04"/>
    <w:rsid w:val="00FB4588"/>
    <w:rsid w:val="00FB479A"/>
    <w:rsid w:val="00FB4A17"/>
    <w:rsid w:val="00FB4B78"/>
    <w:rsid w:val="00FB5658"/>
    <w:rsid w:val="00FB56B9"/>
    <w:rsid w:val="00FB6184"/>
    <w:rsid w:val="00FB6DDD"/>
    <w:rsid w:val="00FB6F0E"/>
    <w:rsid w:val="00FB71BB"/>
    <w:rsid w:val="00FB7662"/>
    <w:rsid w:val="00FB7D9D"/>
    <w:rsid w:val="00FC00CF"/>
    <w:rsid w:val="00FC0187"/>
    <w:rsid w:val="00FC0A0E"/>
    <w:rsid w:val="00FC235F"/>
    <w:rsid w:val="00FC3544"/>
    <w:rsid w:val="00FC35DC"/>
    <w:rsid w:val="00FC38F8"/>
    <w:rsid w:val="00FC3CAC"/>
    <w:rsid w:val="00FC3E85"/>
    <w:rsid w:val="00FC44FF"/>
    <w:rsid w:val="00FC4824"/>
    <w:rsid w:val="00FC55E4"/>
    <w:rsid w:val="00FC5A50"/>
    <w:rsid w:val="00FC68FA"/>
    <w:rsid w:val="00FC70D0"/>
    <w:rsid w:val="00FC765C"/>
    <w:rsid w:val="00FD0413"/>
    <w:rsid w:val="00FD0A48"/>
    <w:rsid w:val="00FD0BC1"/>
    <w:rsid w:val="00FD13AA"/>
    <w:rsid w:val="00FD1911"/>
    <w:rsid w:val="00FD1B68"/>
    <w:rsid w:val="00FD2193"/>
    <w:rsid w:val="00FD289C"/>
    <w:rsid w:val="00FD333C"/>
    <w:rsid w:val="00FD3E2E"/>
    <w:rsid w:val="00FD3ED6"/>
    <w:rsid w:val="00FD54BD"/>
    <w:rsid w:val="00FD6017"/>
    <w:rsid w:val="00FD6A52"/>
    <w:rsid w:val="00FD7787"/>
    <w:rsid w:val="00FE00FF"/>
    <w:rsid w:val="00FE0C97"/>
    <w:rsid w:val="00FE20F6"/>
    <w:rsid w:val="00FE22AA"/>
    <w:rsid w:val="00FE2733"/>
    <w:rsid w:val="00FE4925"/>
    <w:rsid w:val="00FE4D79"/>
    <w:rsid w:val="00FE51D4"/>
    <w:rsid w:val="00FF0566"/>
    <w:rsid w:val="00FF0AB9"/>
    <w:rsid w:val="00FF12F7"/>
    <w:rsid w:val="00FF19D7"/>
    <w:rsid w:val="00FF1D1D"/>
    <w:rsid w:val="00FF22DC"/>
    <w:rsid w:val="00FF2826"/>
    <w:rsid w:val="00FF2989"/>
    <w:rsid w:val="00FF2D67"/>
    <w:rsid w:val="00FF3ECA"/>
    <w:rsid w:val="00FF51D0"/>
    <w:rsid w:val="00FF5230"/>
    <w:rsid w:val="00FF5969"/>
    <w:rsid w:val="00FF5C7F"/>
    <w:rsid w:val="00FF5F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D39C6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3E1"/>
    <w:rPr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46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5C30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  <w:style w:type="paragraph" w:styleId="BalloonText">
    <w:name w:val="Balloon Text"/>
    <w:basedOn w:val="Normal"/>
    <w:link w:val="BalloonTextChar"/>
    <w:rsid w:val="00045C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5C30"/>
    <w:rPr>
      <w:rFonts w:ascii="Tahoma" w:hAnsi="Tahoma" w:cs="Tahoma"/>
      <w:sz w:val="16"/>
      <w:szCs w:val="16"/>
    </w:rPr>
  </w:style>
  <w:style w:type="paragraph" w:customStyle="1" w:styleId="msonormalc3">
    <w:name w:val="msonormal c3"/>
    <w:basedOn w:val="Normal"/>
    <w:rsid w:val="00E45EA6"/>
    <w:pPr>
      <w:spacing w:before="100" w:beforeAutospacing="1" w:after="100" w:afterAutospacing="1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3E1"/>
    <w:rPr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46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5C30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  <w:style w:type="paragraph" w:styleId="BalloonText">
    <w:name w:val="Balloon Text"/>
    <w:basedOn w:val="Normal"/>
    <w:link w:val="BalloonTextChar"/>
    <w:rsid w:val="00045C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5C30"/>
    <w:rPr>
      <w:rFonts w:ascii="Tahoma" w:hAnsi="Tahoma" w:cs="Tahoma"/>
      <w:sz w:val="16"/>
      <w:szCs w:val="16"/>
    </w:rPr>
  </w:style>
  <w:style w:type="paragraph" w:customStyle="1" w:styleId="msonormalc3">
    <w:name w:val="msonormal c3"/>
    <w:basedOn w:val="Normal"/>
    <w:rsid w:val="00E45EA6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0.emf"/><Relationship Id="rId226" Type="http://schemas.openxmlformats.org/officeDocument/2006/relationships/image" Target="media/image91.wmf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80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67.wmf"/><Relationship Id="rId181" Type="http://schemas.openxmlformats.org/officeDocument/2006/relationships/oleObject" Target="embeddings/oleObject98.bin"/><Relationship Id="rId216" Type="http://schemas.openxmlformats.org/officeDocument/2006/relationships/image" Target="media/image86.wmf"/><Relationship Id="rId237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1.wmf"/><Relationship Id="rId227" Type="http://schemas.openxmlformats.org/officeDocument/2006/relationships/oleObject" Target="embeddings/oleObject130.bin"/><Relationship Id="rId248" Type="http://schemas.openxmlformats.org/officeDocument/2006/relationships/image" Target="media/image9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8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25.bin"/><Relationship Id="rId6" Type="http://schemas.openxmlformats.org/officeDocument/2006/relationships/webSettings" Target="webSettings.xml"/><Relationship Id="rId238" Type="http://schemas.openxmlformats.org/officeDocument/2006/relationships/image" Target="media/image9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82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92.wmf"/><Relationship Id="rId249" Type="http://schemas.openxmlformats.org/officeDocument/2006/relationships/oleObject" Target="embeddings/oleObject1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99.bin"/><Relationship Id="rId218" Type="http://schemas.openxmlformats.org/officeDocument/2006/relationships/image" Target="media/image87.wmf"/><Relationship Id="rId239" Type="http://schemas.openxmlformats.org/officeDocument/2006/relationships/oleObject" Target="embeddings/oleObject139.bin"/><Relationship Id="rId250" Type="http://schemas.openxmlformats.org/officeDocument/2006/relationships/image" Target="media/image10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1.bin"/><Relationship Id="rId240" Type="http://schemas.openxmlformats.org/officeDocument/2006/relationships/image" Target="media/image9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1.bin"/><Relationship Id="rId220" Type="http://schemas.openxmlformats.org/officeDocument/2006/relationships/image" Target="media/image88.wmf"/><Relationship Id="rId241" Type="http://schemas.openxmlformats.org/officeDocument/2006/relationships/oleObject" Target="embeddings/oleObject14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78" Type="http://schemas.openxmlformats.org/officeDocument/2006/relationships/image" Target="media/image36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100.bin"/><Relationship Id="rId9" Type="http://schemas.openxmlformats.org/officeDocument/2006/relationships/image" Target="media/image2.wmf"/><Relationship Id="rId210" Type="http://schemas.openxmlformats.org/officeDocument/2006/relationships/image" Target="media/image8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10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image" Target="media/image96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5.bin"/><Relationship Id="rId254" Type="http://schemas.openxmlformats.org/officeDocument/2006/relationships/image" Target="media/image102.png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image" Target="media/image90.wmf"/><Relationship Id="rId245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5" Type="http://schemas.openxmlformats.org/officeDocument/2006/relationships/oleObject" Target="embeddings/oleObject137.bin"/><Relationship Id="rId256" Type="http://schemas.openxmlformats.org/officeDocument/2006/relationships/theme" Target="theme/theme1.xml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7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29.bin"/><Relationship Id="rId246" Type="http://schemas.openxmlformats.org/officeDocument/2006/relationships/image" Target="media/image98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932CF9-ED36-434F-8AA1-1784D3B12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02</Words>
  <Characters>5717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cp:lastPrinted>2021-04-01T12:47:00Z</cp:lastPrinted>
  <dcterms:created xsi:type="dcterms:W3CDTF">2022-06-14T21:36:00Z</dcterms:created>
  <dcterms:modified xsi:type="dcterms:W3CDTF">2022-06-14T21:36:00Z</dcterms:modified>
</cp:coreProperties>
</file>